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39"/>
        <w:gridCol w:w="1861"/>
        <w:gridCol w:w="693"/>
        <w:gridCol w:w="430"/>
        <w:gridCol w:w="290"/>
        <w:gridCol w:w="975"/>
        <w:gridCol w:w="1859"/>
        <w:gridCol w:w="142"/>
        <w:gridCol w:w="980"/>
        <w:gridCol w:w="228"/>
        <w:gridCol w:w="3168"/>
        <w:gridCol w:w="18"/>
      </w:tblGrid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523271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 /2021</w:t>
            </w:r>
            <w:r w:rsidR="0081792E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F72326" w:rsidRPr="00EC6C40" w:rsidTr="00D05058">
        <w:trPr>
          <w:trHeight w:val="455"/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8783" w:type="dxa"/>
            <w:gridSpan w:val="10"/>
            <w:shd w:val="clear" w:color="auto" w:fill="auto"/>
            <w:vAlign w:val="center"/>
          </w:tcPr>
          <w:p w:rsidR="0081792E" w:rsidRPr="00EC6C40" w:rsidRDefault="00666B1A" w:rsidP="0081792E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2</w:t>
            </w:r>
          </w:p>
        </w:tc>
      </w:tr>
      <w:tr w:rsidR="00F72326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bCs/>
                <w:w w:val="95"/>
                <w:sz w:val="20"/>
                <w:szCs w:val="20"/>
              </w:rPr>
            </w:pP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81792E" w:rsidRDefault="00F3226D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rFonts w:cs="Calibri"/>
                <w:b/>
                <w:w w:val="95"/>
                <w:sz w:val="20"/>
                <w:szCs w:val="20"/>
              </w:rPr>
              <w:t>Ponavljanje i sistematizacija gradiva</w:t>
            </w:r>
          </w:p>
        </w:tc>
      </w:tr>
      <w:tr w:rsidR="00F72326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D9D9D9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C.8.5.</w:t>
            </w:r>
            <w:r w:rsidRPr="00AA164A">
              <w:rPr>
                <w:sz w:val="20"/>
                <w:szCs w:val="20"/>
              </w:rPr>
              <w:t xml:space="preserve"> Analizira gibanje tijela po pravcu.                                                                                                           </w:t>
            </w:r>
            <w:r w:rsidRPr="00AA164A">
              <w:rPr>
                <w:b/>
                <w:sz w:val="20"/>
                <w:szCs w:val="20"/>
              </w:rPr>
              <w:t>C.8.10.</w:t>
            </w:r>
            <w:r w:rsidRPr="00AA164A">
              <w:rPr>
                <w:sz w:val="20"/>
                <w:szCs w:val="20"/>
              </w:rPr>
              <w:t xml:space="preserve"> Istražuje fizičke pojave.                                                                 </w:t>
            </w:r>
          </w:p>
          <w:p w:rsidR="00F72326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C.8.11.</w:t>
            </w:r>
            <w:r w:rsidRPr="00AA164A">
              <w:rPr>
                <w:sz w:val="20"/>
                <w:szCs w:val="20"/>
              </w:rPr>
              <w:t xml:space="preserve"> Rješava fizičke probleme.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Default="0081792E" w:rsidP="0081792E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 w:rsidRPr="00AA164A">
              <w:rPr>
                <w:rFonts w:cs="Calibri"/>
                <w:b/>
                <w:sz w:val="20"/>
                <w:szCs w:val="20"/>
              </w:rPr>
              <w:t>C.8.5.</w:t>
            </w:r>
          </w:p>
          <w:p w:rsidR="00F3226D" w:rsidRPr="00B319F1" w:rsidRDefault="00F3226D" w:rsidP="00F3226D">
            <w:pPr>
              <w:spacing w:after="0"/>
              <w:rPr>
                <w:rFonts w:cs="Calibri"/>
                <w:sz w:val="20"/>
                <w:szCs w:val="20"/>
              </w:rPr>
            </w:pPr>
            <w:r w:rsidRPr="00B319F1">
              <w:rPr>
                <w:rFonts w:cs="Calibri"/>
                <w:sz w:val="20"/>
                <w:szCs w:val="20"/>
              </w:rPr>
              <w:t>Opisuje kada se neko tijelo giba, a kada miruje.</w:t>
            </w:r>
          </w:p>
          <w:p w:rsidR="00F3226D" w:rsidRPr="00B319F1" w:rsidRDefault="00F3226D" w:rsidP="00F3226D">
            <w:pPr>
              <w:spacing w:after="0"/>
              <w:rPr>
                <w:rFonts w:cs="Calibri"/>
                <w:sz w:val="20"/>
                <w:szCs w:val="20"/>
              </w:rPr>
            </w:pPr>
            <w:r w:rsidRPr="00B319F1">
              <w:rPr>
                <w:rFonts w:cs="Calibri"/>
                <w:sz w:val="20"/>
                <w:szCs w:val="20"/>
              </w:rPr>
              <w:t>Određuje interval puta i vremena.</w:t>
            </w:r>
          </w:p>
          <w:p w:rsidR="00F3226D" w:rsidRPr="00B319F1" w:rsidRDefault="00F3226D" w:rsidP="00F3226D">
            <w:pPr>
              <w:spacing w:after="0"/>
              <w:rPr>
                <w:rFonts w:cs="Calibri"/>
                <w:sz w:val="20"/>
                <w:szCs w:val="20"/>
              </w:rPr>
            </w:pPr>
            <w:r w:rsidRPr="00B319F1">
              <w:rPr>
                <w:rFonts w:cs="Calibri"/>
                <w:sz w:val="20"/>
                <w:szCs w:val="20"/>
              </w:rPr>
              <w:t>Određuje srednju brzinu tijela.</w:t>
            </w:r>
          </w:p>
          <w:p w:rsidR="00F3226D" w:rsidRPr="00B319F1" w:rsidRDefault="00F3226D" w:rsidP="00F3226D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F3226D" w:rsidRPr="00B319F1" w:rsidRDefault="00F3226D" w:rsidP="00F3226D">
            <w:pPr>
              <w:spacing w:after="0"/>
              <w:rPr>
                <w:sz w:val="20"/>
                <w:szCs w:val="20"/>
              </w:rPr>
            </w:pPr>
            <w:r w:rsidRPr="00B319F1">
              <w:rPr>
                <w:sz w:val="20"/>
                <w:szCs w:val="20"/>
              </w:rPr>
              <w:t xml:space="preserve">Objašnjava  što znači da je neko tijelo brže od drugoga. </w:t>
            </w:r>
          </w:p>
          <w:p w:rsidR="00F3226D" w:rsidRPr="00B319F1" w:rsidRDefault="00F3226D" w:rsidP="00F3226D">
            <w:pPr>
              <w:spacing w:after="0"/>
              <w:rPr>
                <w:sz w:val="20"/>
                <w:szCs w:val="20"/>
              </w:rPr>
            </w:pPr>
            <w:r w:rsidRPr="00B319F1">
              <w:rPr>
                <w:sz w:val="20"/>
                <w:szCs w:val="20"/>
              </w:rPr>
              <w:t xml:space="preserve">Objašnjava kako brzina ovisi o prijeđenom putu te kako brzina ovisi o vremenu u kojem tijelo prevali zadani  put. </w:t>
            </w:r>
          </w:p>
          <w:p w:rsidR="00F3226D" w:rsidRPr="00B319F1" w:rsidRDefault="00F3226D" w:rsidP="00F3226D">
            <w:pPr>
              <w:spacing w:after="0"/>
              <w:rPr>
                <w:sz w:val="20"/>
                <w:szCs w:val="20"/>
              </w:rPr>
            </w:pPr>
            <w:r w:rsidRPr="00B319F1">
              <w:rPr>
                <w:sz w:val="20"/>
                <w:szCs w:val="20"/>
              </w:rPr>
              <w:t xml:space="preserve">Povezuje  put i vrijeme u izrazu za brzinu. </w:t>
            </w:r>
          </w:p>
          <w:p w:rsidR="00F3226D" w:rsidRDefault="00F3226D" w:rsidP="00F3226D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 w:rsidRPr="00B319F1">
              <w:rPr>
                <w:sz w:val="20"/>
                <w:szCs w:val="20"/>
              </w:rPr>
              <w:t>Razlikuje srednju i trenutačnu brzinu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 xml:space="preserve">Opisuje </w:t>
            </w:r>
            <w:r w:rsidRPr="00AA164A">
              <w:rPr>
                <w:sz w:val="20"/>
                <w:szCs w:val="20"/>
              </w:rPr>
              <w:t>jednoliko  i nejednoliko gibanje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Analizira jednoliko i nejednoliko gibanje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Grafički i tablično prikazuje vremensku ovisnost puta i brzine za jednoliko gibanje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Povezuje nagib pravca u </w:t>
            </w:r>
            <w:r w:rsidRPr="00AA164A">
              <w:rPr>
                <w:i/>
                <w:sz w:val="20"/>
                <w:szCs w:val="20"/>
              </w:rPr>
              <w:t xml:space="preserve">s,t </w:t>
            </w:r>
            <w:r w:rsidRPr="00AA164A">
              <w:rPr>
                <w:sz w:val="20"/>
                <w:szCs w:val="20"/>
              </w:rPr>
              <w:t>grafu s brzinom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Određuje put kod jednolikog gibanja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 Prepoznaje jednoliko gibanje u </w:t>
            </w:r>
            <w:r w:rsidRPr="00AA164A">
              <w:rPr>
                <w:i/>
                <w:sz w:val="20"/>
                <w:szCs w:val="20"/>
              </w:rPr>
              <w:t>s,t</w:t>
            </w:r>
            <w:r w:rsidRPr="00AA164A">
              <w:rPr>
                <w:sz w:val="20"/>
                <w:szCs w:val="20"/>
              </w:rPr>
              <w:t xml:space="preserve">  i </w:t>
            </w:r>
            <w:r w:rsidRPr="00AA164A">
              <w:rPr>
                <w:i/>
                <w:sz w:val="20"/>
                <w:szCs w:val="20"/>
              </w:rPr>
              <w:t>v,t</w:t>
            </w:r>
            <w:r w:rsidRPr="00AA164A">
              <w:rPr>
                <w:sz w:val="20"/>
                <w:szCs w:val="20"/>
              </w:rPr>
              <w:t xml:space="preserve"> grafu .</w:t>
            </w:r>
          </w:p>
          <w:p w:rsidR="0081792E" w:rsidRPr="00AA164A" w:rsidRDefault="0090703A" w:rsidP="0081792E">
            <w:pPr>
              <w:spacing w:after="0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C.8</w:t>
            </w:r>
            <w:r w:rsidR="0081792E"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81792E" w:rsidRPr="00AA164A" w:rsidRDefault="0081792E" w:rsidP="0081792E">
            <w:pPr>
              <w:spacing w:after="0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81792E" w:rsidRPr="00AA164A" w:rsidRDefault="0090703A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C.8</w:t>
            </w:r>
            <w:r w:rsidR="0081792E"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="0081792E" w:rsidRPr="00AA164A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F72326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  <w:r w:rsidRPr="00AA164A">
              <w:rPr>
                <w:sz w:val="20"/>
                <w:szCs w:val="20"/>
              </w:rPr>
              <w:t>.</w:t>
            </w:r>
          </w:p>
        </w:tc>
      </w:tr>
      <w:tr w:rsidR="00F72326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269B2" w:rsidRPr="00AA164A" w:rsidRDefault="00F269B2" w:rsidP="00F269B2">
            <w:pPr>
              <w:spacing w:after="0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b/>
                <w:bCs/>
                <w:color w:val="231F20"/>
                <w:sz w:val="20"/>
                <w:szCs w:val="20"/>
              </w:rPr>
              <w:t>Biologija</w:t>
            </w:r>
          </w:p>
          <w:p w:rsidR="00F269B2" w:rsidRPr="00AA164A" w:rsidRDefault="00F269B2" w:rsidP="00F269B2">
            <w:pPr>
              <w:spacing w:after="0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D.8.1. Primjenjuje osnovna načela znanstvene metodologije i objašnjava dobivene rezultate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Informatik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B.8.4. </w:t>
            </w: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 Koristi se simulacijom pri rješavanju nekoga, ne nužno računalnoga, problema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Kemij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sz w:val="20"/>
                <w:szCs w:val="20"/>
              </w:rPr>
              <w:t xml:space="preserve">D.8.1. </w:t>
            </w: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sz w:val="20"/>
                <w:szCs w:val="20"/>
              </w:rPr>
              <w:t xml:space="preserve">D.8.2. </w:t>
            </w: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lastRenderedPageBreak/>
              <w:t>Matematika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F269B2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B.8.</w:t>
            </w:r>
            <w:r w:rsidR="00F269B2" w:rsidRPr="00AA164A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 3. Rješava i primjenjuje linearnu jednadžbu.</w:t>
            </w:r>
          </w:p>
          <w:p w:rsidR="00F269B2" w:rsidRPr="00AA164A" w:rsidRDefault="00F269B2" w:rsidP="00F269B2">
            <w:pPr>
              <w:spacing w:after="0"/>
              <w:rPr>
                <w:rFonts w:cs="Calibri"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color w:val="231F20"/>
                <w:sz w:val="20"/>
                <w:szCs w:val="20"/>
              </w:rPr>
              <w:t>D.8.3. Prikazuje pravce i analizira njihove međusobne položaje u pravokutnome koordinatnom sustavu u ravnini.</w:t>
            </w:r>
          </w:p>
          <w:p w:rsidR="0081792E" w:rsidRPr="00AA164A" w:rsidRDefault="0081792E" w:rsidP="00F269B2">
            <w:pPr>
              <w:spacing w:after="0"/>
              <w:rPr>
                <w:rFonts w:cs="Calibri"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color w:val="231F20"/>
                <w:sz w:val="20"/>
                <w:szCs w:val="20"/>
              </w:rPr>
              <w:t>D.8.4. Odabire i preračunava odgovarajuće mjerne jedinice.</w:t>
            </w:r>
          </w:p>
        </w:tc>
      </w:tr>
      <w:tr w:rsidR="0081792E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Default="0081792E" w:rsidP="006B51D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MEĐUPREDMETNIM TEMA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Uporaba IKT-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sz w:val="20"/>
                <w:szCs w:val="20"/>
              </w:rPr>
              <w:t>A.3.1.</w:t>
            </w: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F269B2" w:rsidRPr="00AA164A" w:rsidRDefault="00F269B2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81792E" w:rsidRPr="00AA164A" w:rsidRDefault="0081792E" w:rsidP="006B51D5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Održivi razvoj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3. Razmatra uzroke ugroženosti prirode.</w:t>
            </w:r>
          </w:p>
        </w:tc>
      </w:tr>
      <w:tr w:rsidR="0081792E" w:rsidRPr="00EC6C40" w:rsidTr="00D05058">
        <w:trPr>
          <w:jc w:val="center"/>
        </w:trPr>
        <w:tc>
          <w:tcPr>
            <w:tcW w:w="4288" w:type="dxa"/>
            <w:gridSpan w:val="6"/>
            <w:shd w:val="clear" w:color="auto" w:fill="auto"/>
          </w:tcPr>
          <w:p w:rsidR="0081792E" w:rsidRPr="00EC6C40" w:rsidRDefault="0081792E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color w:val="C00000"/>
                <w:sz w:val="20"/>
                <w:szCs w:val="20"/>
              </w:rPr>
              <w:t>VREDNOVANJE OBRAZOVNIH POSTIGNUĆ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81792E" w:rsidRPr="00AA164A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promatranjem pratiti i bilježiti: pažnju, interes i aktivnosti učenika (način rješavanja problema, vođenje bilježaka, rad na tekstu, samostalnost u radu, sudjelovanje u raspravi, iznošenje osobnih stavova ili stavova grupe, komunikaciju i interakciju s ostalim učenicima – poučavanje drugih, doprinos radu grupe ili para).</w:t>
            </w:r>
          </w:p>
          <w:p w:rsidR="0081792E" w:rsidRPr="00AA164A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81792E" w:rsidRPr="00AA164A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AA164A"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81792E" w:rsidRPr="000C265F" w:rsidRDefault="0081792E" w:rsidP="006B51D5">
            <w:pPr>
              <w:pStyle w:val="Odlomakpopisa"/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AA164A">
              <w:rPr>
                <w:sz w:val="20"/>
                <w:szCs w:val="20"/>
              </w:rPr>
              <w:t>lista samoprocjene</w:t>
            </w:r>
          </w:p>
        </w:tc>
      </w:tr>
      <w:tr w:rsidR="008D64D4" w:rsidRPr="00EC6C40" w:rsidTr="00D05058">
        <w:trPr>
          <w:jc w:val="center"/>
        </w:trPr>
        <w:tc>
          <w:tcPr>
            <w:tcW w:w="4288" w:type="dxa"/>
            <w:gridSpan w:val="6"/>
            <w:shd w:val="clear" w:color="auto" w:fill="auto"/>
          </w:tcPr>
          <w:p w:rsidR="008D64D4" w:rsidRPr="00EC6C40" w:rsidRDefault="008D64D4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395" w:type="dxa"/>
            <w:gridSpan w:val="6"/>
            <w:shd w:val="clear" w:color="auto" w:fill="auto"/>
          </w:tcPr>
          <w:p w:rsidR="008D64D4" w:rsidRDefault="008D64D4" w:rsidP="008D64D4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8D64D4" w:rsidRPr="00AA164A" w:rsidRDefault="008D64D4" w:rsidP="008D64D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frontalnim razgovorom provjeriti razinu usvojenosti navedenih obrazovnih ishoda, da</w:t>
            </w:r>
            <w:r w:rsidR="00A30A70" w:rsidRPr="00AA164A">
              <w:rPr>
                <w:sz w:val="20"/>
                <w:szCs w:val="20"/>
              </w:rPr>
              <w:t xml:space="preserve"> li učenici:</w:t>
            </w:r>
          </w:p>
          <w:p w:rsidR="00A30A70" w:rsidRPr="00AA164A" w:rsidRDefault="00A30A70" w:rsidP="008D64D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>pisuju kada se neko tijelo giba, a kada miruje.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>dređuju interval puta i vremena.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>dređuju srednju brzinu tijela.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231F20"/>
                <w:sz w:val="20"/>
                <w:szCs w:val="20"/>
                <w:shd w:val="clear" w:color="auto" w:fill="FFFFFF"/>
              </w:rPr>
              <w:t>o</w:t>
            </w:r>
            <w:r w:rsidRPr="00F3226D">
              <w:rPr>
                <w:rFonts w:asciiTheme="minorHAnsi" w:hAnsiTheme="minorHAnsi" w:cstheme="minorHAnsi"/>
                <w:color w:val="231F20"/>
                <w:sz w:val="20"/>
                <w:szCs w:val="20"/>
                <w:shd w:val="clear" w:color="auto" w:fill="FFFFFF"/>
              </w:rPr>
              <w:t>bjašnjavaju zapis i značenje fizičke veličine.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 xml:space="preserve">bjašnjavaju  što znači da je neko tijelo brže od drugoga. 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 xml:space="preserve">bjašnjava kako brzina ovisi o prijeđenom putu te kako brzina ovisi o vremenu u kojem tijelo prevali zadani  put. 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 xml:space="preserve">ovezuje  put i vrijeme u izrazu za brzinu. </w:t>
            </w:r>
          </w:p>
          <w:p w:rsidR="00F3226D" w:rsidRPr="00F3226D" w:rsidRDefault="00F3226D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F3226D">
              <w:rPr>
                <w:rFonts w:asciiTheme="minorHAnsi" w:hAnsiTheme="minorHAnsi" w:cstheme="minorHAnsi"/>
                <w:sz w:val="20"/>
                <w:szCs w:val="20"/>
              </w:rPr>
              <w:t>azlikuje srednju i trenutačnu brzinu.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ispravno analiziraju jednoliko i nejednoliko gibanje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određuju srednju brzinu tijela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grafički i tablično prikazuju vremensku ovisnost puta i brzine</w:t>
            </w:r>
          </w:p>
          <w:p w:rsidR="00F3226D" w:rsidRPr="00F3226D" w:rsidRDefault="00A30A70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iz točkastih dijagrama gibanja izrađuje tablične prikaze</w:t>
            </w:r>
          </w:p>
          <w:p w:rsidR="00A30A70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dopunjavaju i preračunavaju tablice gibanja</w:t>
            </w:r>
          </w:p>
          <w:p w:rsidR="00D05058" w:rsidRDefault="00A30A70" w:rsidP="00F3226D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F3226D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razlikuju stalnu brzinu jednolikoga gibanja i srednju brzinu nejednolikoga gibanja</w:t>
            </w:r>
          </w:p>
          <w:p w:rsidR="00A30A70" w:rsidRPr="00AA164A" w:rsidRDefault="00A30A70" w:rsidP="00A30A70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sz w:val="20"/>
                <w:szCs w:val="20"/>
              </w:rPr>
            </w:pPr>
          </w:p>
          <w:p w:rsidR="00D05058" w:rsidRPr="00AA164A" w:rsidRDefault="00D05058" w:rsidP="00D05058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1. </w:t>
            </w:r>
            <w:r w:rsidRPr="00AA164A">
              <w:rPr>
                <w:rFonts w:asciiTheme="minorHAnsi" w:hAnsiTheme="minorHAnsi"/>
                <w:sz w:val="20"/>
                <w:szCs w:val="20"/>
              </w:rPr>
              <w:t>Što znači jednoliko se gibati?</w:t>
            </w:r>
          </w:p>
          <w:p w:rsidR="00F269B2" w:rsidRPr="00AA164A" w:rsidRDefault="00F269B2" w:rsidP="00D50C35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</w:rPr>
              <w:t xml:space="preserve">2. </w:t>
            </w: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Kakvo je to nejednoliko gibanje?</w:t>
            </w:r>
          </w:p>
          <w:p w:rsidR="00F269B2" w:rsidRPr="00AA164A" w:rsidRDefault="00F269B2" w:rsidP="00D50C35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3. </w:t>
            </w:r>
            <w:r w:rsidRPr="00AA164A">
              <w:rPr>
                <w:rFonts w:asciiTheme="minorHAnsi" w:hAnsiTheme="minorHAnsi"/>
                <w:sz w:val="20"/>
                <w:szCs w:val="20"/>
              </w:rPr>
              <w:t>Jednoliko gibanje učenika duž učionice – tablični prikaz podataka</w:t>
            </w:r>
          </w:p>
          <w:p w:rsidR="00F269B2" w:rsidRPr="00AA164A" w:rsidRDefault="00F269B2" w:rsidP="00D05058">
            <w:pPr>
              <w:spacing w:after="0" w:line="240" w:lineRule="auto"/>
              <w:ind w:left="232" w:hanging="232"/>
              <w:rPr>
                <w:rFonts w:asciiTheme="minorHAnsi" w:eastAsia="Times New Roman" w:hAnsiTheme="minorHAnsi"/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4. </w:t>
            </w: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Možemo li govoriti o srednjoj brzini kod jednolikog </w:t>
            </w:r>
            <w:r w:rsidR="00D50C35"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gibanja? U kakvom je </w:t>
            </w:r>
          </w:p>
          <w:p w:rsidR="00F269B2" w:rsidRPr="00AA164A" w:rsidRDefault="00F269B2" w:rsidP="00D05058">
            <w:pPr>
              <w:spacing w:after="0" w:line="240" w:lineRule="auto"/>
              <w:ind w:left="232" w:hanging="232"/>
              <w:rPr>
                <w:rFonts w:asciiTheme="minorHAnsi" w:eastAsia="Times New Roman" w:hAnsiTheme="minorHAnsi"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   odnosu ona sa trenutačnim brzinama gibanja tijela? </w:t>
            </w:r>
          </w:p>
          <w:p w:rsidR="00F269B2" w:rsidRPr="00AA164A" w:rsidRDefault="00D05058" w:rsidP="00D05058">
            <w:pPr>
              <w:spacing w:after="0" w:line="240" w:lineRule="auto"/>
              <w:ind w:left="232" w:hanging="232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  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 xml:space="preserve">Motorist u jednakim vremenskim intervalima od 6 s prelazi jednake </w:t>
            </w:r>
            <w:r w:rsidRPr="00AA164A">
              <w:rPr>
                <w:rFonts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>putove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 xml:space="preserve">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>od 80 m. Kolikom se brzinom giba motorist?</w:t>
            </w:r>
            <w:r w:rsidR="00D50C35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(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Z, str.35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, primjer</w:t>
            </w:r>
            <w:r w:rsidR="00D50C35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.)</w:t>
            </w:r>
          </w:p>
          <w:p w:rsidR="00D05058" w:rsidRPr="00AA164A" w:rsidRDefault="00D05058" w:rsidP="00D05058">
            <w:pPr>
              <w:autoSpaceDE w:val="0"/>
              <w:autoSpaceDN w:val="0"/>
              <w:adjustRightInd w:val="0"/>
              <w:spacing w:after="0" w:line="221" w:lineRule="atLeast"/>
              <w:ind w:left="300" w:hanging="300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>5./6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cs="Calibri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U tablici je prikazan put biciklista u određenim  vremenima t </w:t>
            </w:r>
            <w:r w:rsidRPr="00AA164A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od početka gibanja. </w:t>
            </w:r>
            <w:r w:rsidRPr="00AA164A">
              <w:rPr>
                <w:rFonts w:cs="Calibri"/>
                <w:sz w:val="20"/>
                <w:szCs w:val="20"/>
              </w:rPr>
              <w:t>(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1.-72. zad. 3)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           a) Iz podataka u tablici izračunajte brzinu biciklista. ...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    b) S pomoću podataka iz tablice nacrtajte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.</w:t>
            </w:r>
          </w:p>
          <w:p w:rsidR="00D05058" w:rsidRPr="00AA164A" w:rsidRDefault="00D05058" w:rsidP="00D05058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 xml:space="preserve">7.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Pješak, biciklist, traktor i automobil gibaju se jednoliko pravocrtno.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t>Kako možete bez računanja vidjeti tko se giba najvećom brzinom?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(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3. zad. 6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)</w:t>
            </w:r>
          </w:p>
          <w:p w:rsidR="00D05058" w:rsidRPr="00AA164A" w:rsidRDefault="004C5B2D" w:rsidP="004C5B2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t xml:space="preserve">8. </w:t>
            </w:r>
            <w:r w:rsidR="00D05058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ožemo li odrediti ukupni put i iz v,t grafa? Kako? (Primjer s cisternom)</w:t>
            </w:r>
          </w:p>
          <w:p w:rsidR="004C5B2D" w:rsidRPr="00AA164A" w:rsidRDefault="004C5B2D" w:rsidP="004C5B2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(UDŽB, str.70.)</w:t>
            </w:r>
          </w:p>
          <w:p w:rsidR="00D05058" w:rsidRPr="00AA164A" w:rsidRDefault="004C5B2D" w:rsidP="004C5B2D">
            <w:pPr>
              <w:spacing w:after="0" w:line="240" w:lineRule="auto"/>
              <w:ind w:left="159" w:hanging="159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 xml:space="preserve">9. </w:t>
            </w:r>
            <w:r w:rsidR="00D05058" w:rsidRPr="00AA164A">
              <w:rPr>
                <w:rFonts w:asciiTheme="minorHAnsi" w:hAnsiTheme="minorHAnsi"/>
                <w:sz w:val="20"/>
                <w:szCs w:val="20"/>
              </w:rPr>
              <w:t>Koliki put prijeđe tijelo gibajući se 85 s stalnom brzinom 50 m/s?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(ZZ, str.   36. zad. 2.18.)</w:t>
            </w:r>
          </w:p>
          <w:p w:rsidR="00F269B2" w:rsidRPr="00AA164A" w:rsidRDefault="00F269B2" w:rsidP="004C5B2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1</w:t>
            </w:r>
            <w:r w:rsidR="004C5B2D" w:rsidRPr="00AA164A">
              <w:rPr>
                <w:rFonts w:cs="Calibri"/>
                <w:sz w:val="20"/>
                <w:szCs w:val="20"/>
              </w:rPr>
              <w:t>0</w:t>
            </w:r>
            <w:r w:rsidRPr="00AA164A">
              <w:rPr>
                <w:rFonts w:cs="Calibri"/>
                <w:sz w:val="20"/>
                <w:szCs w:val="20"/>
              </w:rPr>
              <w:t>.  U svim navedenim zadacima s grafičkim prikazom.</w:t>
            </w:r>
          </w:p>
          <w:p w:rsidR="00F269B2" w:rsidRPr="00AA164A" w:rsidRDefault="004C5B2D" w:rsidP="00F269B2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11</w:t>
            </w:r>
            <w:r w:rsidR="00F269B2" w:rsidRPr="00AA164A">
              <w:rPr>
                <w:rFonts w:cs="Calibri"/>
                <w:sz w:val="20"/>
                <w:szCs w:val="20"/>
              </w:rPr>
              <w:t>.</w:t>
            </w:r>
            <w:r w:rsidRPr="00AA164A">
              <w:rPr>
                <w:rFonts w:cs="Calibri"/>
                <w:sz w:val="20"/>
                <w:szCs w:val="20"/>
              </w:rPr>
              <w:t>/12</w:t>
            </w:r>
            <w:r w:rsidR="00F269B2" w:rsidRPr="00AA164A">
              <w:rPr>
                <w:rFonts w:cs="Calibri"/>
                <w:sz w:val="20"/>
                <w:szCs w:val="20"/>
              </w:rPr>
              <w:t>.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 xml:space="preserve">Automobil se giba stalnom brzinom i za 3 sata prijeđe </w:t>
            </w:r>
          </w:p>
          <w:p w:rsidR="004C5B2D" w:rsidRPr="00AA164A" w:rsidRDefault="00F269B2" w:rsidP="00F269B2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t xml:space="preserve">      put od 240 km. ...    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Nacrtajte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automobila.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(</w:t>
            </w:r>
            <w:r w:rsidR="009F14D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2.-73. zad. 5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.)  </w:t>
            </w:r>
          </w:p>
          <w:p w:rsidR="00F269B2" w:rsidRPr="00AA164A" w:rsidRDefault="009F14DA" w:rsidP="009F14D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>13</w:t>
            </w:r>
            <w:r w:rsidR="00F269B2" w:rsidRPr="00AA164A">
              <w:rPr>
                <w:rFonts w:cs="Calibri"/>
                <w:sz w:val="20"/>
                <w:szCs w:val="20"/>
              </w:rPr>
              <w:t xml:space="preserve">.  </w:t>
            </w:r>
            <w:r w:rsidRPr="00AA164A">
              <w:rPr>
                <w:rFonts w:cs="Calibri"/>
                <w:sz w:val="20"/>
                <w:szCs w:val="20"/>
              </w:rPr>
              <w:t>(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Z, str.37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 zad. 2.25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9F14DA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a) Koliki je ukupan put tijelo prešlo?  b) Koliko se dugo tijelo gibalo? </w:t>
            </w:r>
          </w:p>
          <w:p w:rsidR="00F269B2" w:rsidRPr="00AA164A" w:rsidRDefault="00F269B2" w:rsidP="00F269B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c) Kojom se brzinom tijelo gibalo? d) Nacrtaj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tijela.</w:t>
            </w:r>
          </w:p>
          <w:p w:rsidR="00F269B2" w:rsidRPr="00AA164A" w:rsidRDefault="009F14DA" w:rsidP="00F269B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14. 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Zadatak</w:t>
            </w:r>
          </w:p>
          <w:p w:rsidR="00F269B2" w:rsidRPr="00AA164A" w:rsidRDefault="00F269B2" w:rsidP="00F269B2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Na slici je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,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 gibanja nekog tijela. ...</w:t>
            </w:r>
          </w:p>
          <w:p w:rsidR="00F269B2" w:rsidRPr="00AA164A" w:rsidRDefault="00F269B2" w:rsidP="00F269B2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a) Kako se tijelo giba? Objasni!  b) Kolikom brzinom se tijelo giba?</w:t>
            </w:r>
          </w:p>
          <w:p w:rsidR="009F14DA" w:rsidRPr="00AA164A" w:rsidRDefault="00F269B2" w:rsidP="009F14DA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c) Koliki put je tijelo prešlo?       d) Nacrtaj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,t</w:t>
            </w:r>
            <w:r w:rsidR="009F14D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</w:t>
            </w:r>
          </w:p>
          <w:p w:rsidR="00F269B2" w:rsidRPr="00AA164A" w:rsidRDefault="009F14DA" w:rsidP="009F14DA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5. (RB, str.74. zad. 8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Na slici je prikazan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>s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,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nekog tijela.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se dugo tijelo gibalo?  b) Koliki je put tijelo prešlo? 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liko se puta tijekom gibanja tijelu mijenjala brzina? 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d) Koliki je put tijelo prešlo u prvih sedam  sekundi?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eastAsia="Times New Roman" w:hAnsiTheme="minorHAnsi" w:cs="Calibri"/>
                <w:b/>
                <w:sz w:val="20"/>
                <w:szCs w:val="20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e) Kolika je srednja brzina tijela tijekom cijeloga gibanja?</w:t>
            </w:r>
          </w:p>
          <w:p w:rsidR="00F269B2" w:rsidRPr="00AA164A" w:rsidRDefault="009F14DA" w:rsidP="00F269B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6. (RB, str.75.-76. zad. 10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F269B2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0C265F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Promotrite 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>,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t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graf na slici i odgovorite na pitanja. </w:t>
            </w:r>
          </w:p>
          <w:p w:rsidR="00F269B2" w:rsidRPr="00AA164A" w:rsidRDefault="009F14DA" w:rsidP="009F14DA">
            <w:pPr>
              <w:pStyle w:val="Pa2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se dugo tijelo gibalo?   b) Kojom se najvećom brzinom gibalo? </w:t>
            </w:r>
          </w:p>
          <w:p w:rsidR="00666B1A" w:rsidRPr="00666B1A" w:rsidRDefault="009F14DA" w:rsidP="00F269B2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c) Koliko dugo je tijelo mirovalo?  d) Kolika mu je bila brzina 16-toj sekundi?</w:t>
            </w: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81792E" w:rsidRPr="00EC6C40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t>KLJUČNI POJMOVI:</w:t>
            </w: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EC6C40" w:rsidRDefault="0081792E" w:rsidP="006B51D5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  <w:p w:rsidR="0081792E" w:rsidRPr="00EC6C40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j</w:t>
            </w:r>
            <w:r w:rsidR="0081792E">
              <w:rPr>
                <w:rFonts w:cs="Calibri"/>
                <w:sz w:val="20"/>
                <w:szCs w:val="20"/>
              </w:rPr>
              <w:t>ednoliko gibanje</w:t>
            </w:r>
            <w:r w:rsidR="000C265F">
              <w:rPr>
                <w:rFonts w:cs="Calibri"/>
                <w:sz w:val="20"/>
                <w:szCs w:val="20"/>
              </w:rPr>
              <w:t xml:space="preserve">                      </w:t>
            </w:r>
          </w:p>
          <w:p w:rsidR="0081792E" w:rsidRPr="00EC6C40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n</w:t>
            </w:r>
            <w:r w:rsidR="0081792E">
              <w:rPr>
                <w:rFonts w:cs="Calibri"/>
                <w:sz w:val="20"/>
                <w:szCs w:val="20"/>
              </w:rPr>
              <w:t>ejednoliko gibanje</w:t>
            </w:r>
            <w:r w:rsidR="000C265F">
              <w:rPr>
                <w:rFonts w:cs="Calibri"/>
                <w:sz w:val="20"/>
                <w:szCs w:val="20"/>
              </w:rPr>
              <w:t xml:space="preserve">                    </w:t>
            </w:r>
          </w:p>
          <w:p w:rsidR="0081792E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s</w:t>
            </w:r>
            <w:r w:rsidR="0081792E">
              <w:rPr>
                <w:rFonts w:cs="Calibri"/>
                <w:sz w:val="20"/>
                <w:szCs w:val="20"/>
              </w:rPr>
              <w:t>talna brzina</w:t>
            </w:r>
          </w:p>
          <w:p w:rsidR="0081792E" w:rsidRPr="00B51390" w:rsidRDefault="0081792E" w:rsidP="000C265F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i/>
                <w:sz w:val="20"/>
                <w:szCs w:val="20"/>
              </w:rPr>
              <w:t xml:space="preserve">s,t </w:t>
            </w:r>
            <w:r>
              <w:rPr>
                <w:rFonts w:cs="Calibri"/>
                <w:sz w:val="20"/>
                <w:szCs w:val="20"/>
              </w:rPr>
              <w:t>graf jednolikog gibanja</w:t>
            </w:r>
          </w:p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i/>
                <w:sz w:val="20"/>
                <w:szCs w:val="20"/>
              </w:rPr>
              <w:t xml:space="preserve">v,t </w:t>
            </w:r>
            <w:r>
              <w:rPr>
                <w:rFonts w:cs="Calibri"/>
                <w:sz w:val="20"/>
                <w:szCs w:val="20"/>
              </w:rPr>
              <w:t>graf jednolikog gibanja</w:t>
            </w:r>
          </w:p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BC7814">
              <w:rPr>
                <w:rFonts w:cs="Calibri"/>
                <w:sz w:val="20"/>
                <w:szCs w:val="20"/>
              </w:rPr>
              <w:t>nagib</w:t>
            </w:r>
            <w:r>
              <w:rPr>
                <w:rFonts w:cs="Calibri"/>
                <w:i/>
                <w:sz w:val="20"/>
                <w:szCs w:val="20"/>
              </w:rPr>
              <w:t xml:space="preserve"> s,t </w:t>
            </w:r>
            <w:r w:rsidRPr="00BC7814">
              <w:rPr>
                <w:rFonts w:cs="Calibri"/>
                <w:sz w:val="20"/>
                <w:szCs w:val="20"/>
              </w:rPr>
              <w:t>grafa</w:t>
            </w:r>
          </w:p>
          <w:p w:rsidR="0081792E" w:rsidRPr="00EC6C40" w:rsidRDefault="0081792E" w:rsidP="006B51D5">
            <w:pPr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F86483" w:rsidRDefault="0081792E" w:rsidP="0081792E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81792E" w:rsidRPr="00EC6C40" w:rsidTr="00D05058">
        <w:trPr>
          <w:jc w:val="center"/>
        </w:trPr>
        <w:tc>
          <w:tcPr>
            <w:tcW w:w="3313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3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536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81792E" w:rsidRPr="00EC6C40" w:rsidTr="00D05058">
        <w:trPr>
          <w:jc w:val="center"/>
        </w:trPr>
        <w:tc>
          <w:tcPr>
            <w:tcW w:w="3313" w:type="dxa"/>
            <w:gridSpan w:val="5"/>
            <w:shd w:val="clear" w:color="auto" w:fill="auto"/>
            <w:vAlign w:val="center"/>
          </w:tcPr>
          <w:p w:rsidR="0081792E" w:rsidRPr="00AA164A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sz w:val="20"/>
                <w:szCs w:val="20"/>
                <w:lang w:val="de-DE"/>
              </w:rPr>
              <w:t>razgovor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usmeno</w:t>
            </w:r>
            <w:r w:rsidRPr="00AA164A">
              <w:rPr>
                <w:sz w:val="20"/>
                <w:szCs w:val="20"/>
              </w:rPr>
              <w:t xml:space="preserve"> </w:t>
            </w:r>
            <w:r w:rsidRPr="00AA164A">
              <w:rPr>
                <w:sz w:val="20"/>
                <w:szCs w:val="20"/>
                <w:lang w:val="de-DE"/>
              </w:rPr>
              <w:t>izlaganje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pisanje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crtanje</w:t>
            </w:r>
            <w:r w:rsidRPr="00AA164A">
              <w:rPr>
                <w:sz w:val="20"/>
                <w:szCs w:val="20"/>
              </w:rPr>
              <w:t>,  učenički pokus</w:t>
            </w:r>
            <w:r w:rsidR="00876BF9" w:rsidRPr="00AA164A">
              <w:rPr>
                <w:sz w:val="20"/>
                <w:szCs w:val="20"/>
              </w:rPr>
              <w:t>,</w:t>
            </w:r>
            <w:r w:rsidRPr="00AA164A">
              <w:rPr>
                <w:sz w:val="20"/>
                <w:szCs w:val="20"/>
              </w:rPr>
              <w:t xml:space="preserve"> </w:t>
            </w:r>
            <w:r w:rsidR="00876BF9" w:rsidRPr="00AA164A">
              <w:rPr>
                <w:sz w:val="20"/>
                <w:szCs w:val="20"/>
              </w:rPr>
              <w:t>rad na tekstu</w:t>
            </w:r>
          </w:p>
        </w:tc>
        <w:tc>
          <w:tcPr>
            <w:tcW w:w="2834" w:type="dxa"/>
            <w:gridSpan w:val="2"/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Style w:val="Zadanifontodlomka1"/>
                <w:rFonts w:cs="Calibri"/>
                <w:sz w:val="20"/>
                <w:szCs w:val="20"/>
              </w:rPr>
            </w:pPr>
            <w:r w:rsidRPr="00AA164A">
              <w:rPr>
                <w:rStyle w:val="Zadanifontodlomka1"/>
                <w:rFonts w:cs="Calibri"/>
                <w:sz w:val="20"/>
                <w:szCs w:val="20"/>
              </w:rPr>
              <w:t>Frontalni, individualni</w:t>
            </w:r>
          </w:p>
        </w:tc>
        <w:tc>
          <w:tcPr>
            <w:tcW w:w="4536" w:type="dxa"/>
            <w:gridSpan w:val="5"/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vnalo, udžbenik, radna bilježnica, zbirka zadataka, kalkulator</w:t>
            </w: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AA164A">
              <w:rPr>
                <w:rFonts w:cs="Calibri"/>
                <w:b/>
                <w:bCs/>
                <w:color w:val="C00000"/>
                <w:sz w:val="20"/>
                <w:szCs w:val="20"/>
              </w:rPr>
              <w:t>LITERATURA: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 xml:space="preserve">1.Fizika oko nas 8, udžbenik               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 xml:space="preserve">2.Fizika oko nas 8, radna bilježnica                   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>3. Fizika oko nas 8, zbirka zadataka</w:t>
            </w:r>
          </w:p>
          <w:p w:rsidR="0081792E" w:rsidRPr="00AA164A" w:rsidRDefault="00C874C4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>DDS</w:t>
            </w:r>
            <w:r w:rsidR="0081792E" w:rsidRPr="00AA164A">
              <w:rPr>
                <w:rFonts w:cs="Calibri"/>
                <w:bCs/>
                <w:sz w:val="20"/>
                <w:szCs w:val="20"/>
              </w:rPr>
              <w:t xml:space="preserve">                    </w:t>
            </w: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D9D9D9"/>
          </w:tcPr>
          <w:p w:rsidR="0081792E" w:rsidRPr="00EC6C40" w:rsidRDefault="0081792E" w:rsidP="006B51D5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F3226D" w:rsidRPr="00EC6C40" w:rsidTr="009571C5">
        <w:trPr>
          <w:trHeight w:val="1918"/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F3226D" w:rsidRDefault="00F3226D" w:rsidP="009571C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lastRenderedPageBreak/>
              <w:t>LITERATURA:</w:t>
            </w:r>
          </w:p>
          <w:p w:rsidR="00F3226D" w:rsidRDefault="00F3226D" w:rsidP="009571C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 xml:space="preserve">Fizika oko nas 8, udžbenik    </w:t>
            </w:r>
          </w:p>
          <w:p w:rsidR="00F3226D" w:rsidRDefault="00F3226D" w:rsidP="009571C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2.</w:t>
            </w:r>
            <w:r>
              <w:rPr>
                <w:rFonts w:cs="Calibri"/>
                <w:bCs/>
                <w:sz w:val="20"/>
                <w:szCs w:val="20"/>
              </w:rPr>
              <w:t>Fizika oko nas 8, radna bilježnica</w:t>
            </w:r>
          </w:p>
          <w:p w:rsidR="00F3226D" w:rsidRPr="00BD774E" w:rsidRDefault="00F3226D" w:rsidP="009571C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>
              <w:rPr>
                <w:rFonts w:cs="Calibri"/>
                <w:bCs/>
                <w:sz w:val="20"/>
                <w:szCs w:val="20"/>
              </w:rPr>
              <w:t>3. Fizika oko nas 8, zbirka zadataka</w:t>
            </w:r>
          </w:p>
        </w:tc>
      </w:tr>
      <w:tr w:rsidR="00F3226D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Pr="00EC6C40" w:rsidRDefault="00F3226D" w:rsidP="009571C5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F3226D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Default="00401BC3" w:rsidP="009571C5">
            <w:pPr>
              <w:spacing w:after="0" w:line="240" w:lineRule="auto"/>
              <w:jc w:val="center"/>
              <w:rPr>
                <w:rFonts w:cs="Calibri"/>
                <w:b/>
                <w:sz w:val="18"/>
                <w:szCs w:val="18"/>
              </w:rPr>
            </w:pPr>
            <w:r w:rsidRPr="009B054D">
              <w:rPr>
                <w:rFonts w:cs="Calibri"/>
                <w:b/>
                <w:sz w:val="18"/>
                <w:szCs w:val="18"/>
              </w:rPr>
              <w:t>PONAVLJANJE</w:t>
            </w:r>
          </w:p>
          <w:p w:rsidR="00401BC3" w:rsidRDefault="00401BC3" w:rsidP="009571C5">
            <w:pPr>
              <w:spacing w:after="0" w:line="240" w:lineRule="auto"/>
              <w:jc w:val="center"/>
              <w:rPr>
                <w:rFonts w:cs="Calibri"/>
                <w:b/>
                <w:sz w:val="18"/>
                <w:szCs w:val="18"/>
              </w:rPr>
            </w:pPr>
          </w:p>
          <w:p w:rsidR="00401BC3" w:rsidRPr="00401BC3" w:rsidRDefault="00A859A0" w:rsidP="00401BC3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15" type="#_x0000_t202" style="position:absolute;margin-left:236.4pt;margin-top:18.1pt;width:209.25pt;height:50.45pt;z-index:251772928;mso-width-percent:400;mso-width-percent:400;mso-width-relative:margin;mso-height-relative:margin" filled="f" stroked="f">
                  <v:textbox>
                    <w:txbxContent>
                      <w:p w:rsidR="00401BC3" w:rsidRDefault="00401BC3">
                        <w:r>
                          <w:rPr>
                            <w:lang w:eastAsia="hr-HR"/>
                          </w:rPr>
                          <w:drawing>
                            <wp:inline distT="0" distB="0" distL="0" distR="0">
                              <wp:extent cx="2454910" cy="650993"/>
                              <wp:effectExtent l="19050" t="0" r="2540" b="0"/>
                              <wp:docPr id="82" name="Slika 8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54910" cy="6509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401BC3"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98.zad. 2.</w:t>
            </w:r>
            <w:r w:rsidR="00401BC3" w:rsidRPr="00401BC3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</w:t>
            </w:r>
            <w:r w:rsidR="00401BC3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99.zad. 6</w:t>
            </w:r>
            <w:r w:rsidR="00401BC3"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. </w:t>
            </w:r>
          </w:p>
          <w:p w:rsidR="00F3226D" w:rsidRDefault="00F3226D" w:rsidP="009571C5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 w:rsidRPr="00BD2185">
              <w:rPr>
                <w:rFonts w:cs="Calibri"/>
                <w:sz w:val="18"/>
                <w:szCs w:val="18"/>
              </w:rPr>
              <w:t>2.</w:t>
            </w:r>
            <w:r>
              <w:rPr>
                <w:rFonts w:cs="Calibri"/>
                <w:sz w:val="18"/>
                <w:szCs w:val="18"/>
              </w:rPr>
              <w:t xml:space="preserve">   </w:t>
            </w:r>
            <w:r w:rsidRPr="00BD2185">
              <w:rPr>
                <w:rFonts w:cs="Calibri"/>
                <w:position w:val="-24"/>
                <w:sz w:val="18"/>
                <w:szCs w:val="18"/>
              </w:rPr>
              <w:object w:dxaOrig="30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8pt;height:25.2pt" o:ole="">
                  <v:imagedata r:id="rId6" o:title=""/>
                </v:shape>
                <o:OLEObject Type="Embed" ProgID="Equation.DSMT4" ShapeID="_x0000_i1025" DrawAspect="Content" ObjectID="_1659778299" r:id="rId7"/>
              </w:object>
            </w:r>
            <w:r w:rsidR="00401BC3">
              <w:rPr>
                <w:rFonts w:cs="Calibri"/>
                <w:sz w:val="18"/>
                <w:szCs w:val="18"/>
              </w:rPr>
              <w:t xml:space="preserve"> </w:t>
            </w:r>
          </w:p>
          <w:p w:rsidR="00401BC3" w:rsidRDefault="00401BC3" w:rsidP="009571C5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69241B" w:rsidRDefault="0069241B" w:rsidP="00401BC3">
            <w:pPr>
              <w:spacing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401BC3" w:rsidRPr="009571C5" w:rsidRDefault="00A859A0" w:rsidP="00401BC3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pict>
                <v:shape id="_x0000_s1217" type="#_x0000_t202" style="position:absolute;margin-left:395.05pt;margin-top:15.6pt;width:106.45pt;height:118.9pt;z-index:251776000;mso-wrap-style:none" filled="f" stroked="f">
                  <v:textbox style="mso-fit-shape-to-text:t">
                    <w:txbxContent>
                      <w:p w:rsidR="0069241B" w:rsidRDefault="0069241B">
                        <w:r w:rsidRPr="00753FE0">
                          <w:rPr>
                            <w:rFonts w:eastAsia="Times New Roman" w:cs="Calibri"/>
                            <w:noProof w:val="0"/>
                            <w:position w:val="-150"/>
                            <w:sz w:val="18"/>
                            <w:szCs w:val="18"/>
                            <w:lang w:eastAsia="hr-HR"/>
                          </w:rPr>
                          <w:object w:dxaOrig="2880" w:dyaOrig="3120">
                            <v:shape id="_x0000_i1027" type="#_x0000_t75" style="width:91.8pt;height:99.6pt" o:ole="">
                              <v:imagedata r:id="rId8" o:title=""/>
                            </v:shape>
                            <o:OLEObject Type="Embed" ProgID="Equation.DSMT4" ShapeID="_x0000_i1027" DrawAspect="Content" ObjectID="_1659778315" r:id="rId9"/>
                          </w:object>
                        </w:r>
                      </w:p>
                    </w:txbxContent>
                  </v:textbox>
                </v:shape>
              </w:pict>
            </w:r>
            <w:r w:rsidR="00401BC3"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RB, str.99.zad. 7. </w:t>
            </w:r>
            <w:r w:rsidR="0069241B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 </w:t>
            </w:r>
            <w:r w:rsidR="0069241B" w:rsidRPr="00692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</w:t>
            </w:r>
            <w:r w:rsidR="0069241B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100.zad. 9</w:t>
            </w:r>
            <w:r w:rsidR="0069241B"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  <w:r w:rsidR="0069241B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   </w:t>
            </w:r>
            <w:r w:rsidR="0069241B" w:rsidRPr="00692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                  </w:t>
            </w:r>
            <w:r w:rsidR="0069241B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  </w:t>
            </w:r>
            <w:r w:rsidR="0069241B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100.zad. 10</w:t>
            </w:r>
            <w:r w:rsidR="0069241B"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</w:p>
          <w:p w:rsidR="0069241B" w:rsidRDefault="00A859A0" w:rsidP="0069241B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pict>
                <v:shape id="_x0000_s1216" type="#_x0000_t202" style="position:absolute;left:0;text-align:left;margin-left:230.85pt;margin-top:5.3pt;width:142.5pt;height:96.85pt;z-index:251774976;mso-height-percent:200;mso-height-percent:200;mso-width-relative:margin;mso-height-relative:margin" filled="f" stroked="f">
                  <v:textbox style="mso-fit-shape-to-text:t">
                    <w:txbxContent>
                      <w:p w:rsidR="0069241B" w:rsidRDefault="0069241B">
                        <w:r w:rsidRPr="0062382B">
                          <w:rPr>
                            <w:rFonts w:eastAsia="Times New Roman" w:cs="Calibri"/>
                            <w:noProof w:val="0"/>
                            <w:position w:val="-136"/>
                            <w:sz w:val="18"/>
                            <w:szCs w:val="18"/>
                            <w:lang w:eastAsia="hr-HR"/>
                          </w:rPr>
                          <w:object w:dxaOrig="1420" w:dyaOrig="2480">
                            <v:shape id="_x0000_i1029" type="#_x0000_t75" style="width:43.2pt;height:78pt" o:ole="">
                              <v:imagedata r:id="rId10" o:title=""/>
                            </v:shape>
                            <o:OLEObject Type="Embed" ProgID="Equation.DSMT4" ShapeID="_x0000_i1029" DrawAspect="Content" ObjectID="_1659778316" r:id="rId11"/>
                          </w:object>
                        </w:r>
                        <w:r>
                          <w:rPr>
                            <w:rFonts w:eastAsia="Times New Roman" w:cs="Calibri"/>
                            <w:noProof w:val="0"/>
                            <w:sz w:val="18"/>
                            <w:szCs w:val="18"/>
                            <w:lang w:eastAsia="hr-HR"/>
                          </w:rPr>
                          <w:t xml:space="preserve">               </w:t>
                        </w:r>
                        <w:r w:rsidRPr="0062382B">
                          <w:rPr>
                            <w:rFonts w:eastAsia="Times New Roman" w:cs="Calibri"/>
                            <w:noProof w:val="0"/>
                            <w:position w:val="-136"/>
                            <w:sz w:val="18"/>
                            <w:szCs w:val="18"/>
                            <w:lang w:eastAsia="hr-HR"/>
                          </w:rPr>
                          <w:object w:dxaOrig="1460" w:dyaOrig="2480">
                            <v:shape id="_x0000_i1031" type="#_x0000_t75" style="width:46.8pt;height:78pt" o:ole="">
                              <v:imagedata r:id="rId12" o:title=""/>
                            </v:shape>
                            <o:OLEObject Type="Embed" ProgID="Equation.DSMT4" ShapeID="_x0000_i1031" DrawAspect="Content" ObjectID="_1659778317" r:id="rId13"/>
                          </w:object>
                        </w:r>
                        <w:r>
                          <w:rPr>
                            <w:rFonts w:eastAsia="Times New Roman" w:cs="Calibri"/>
                            <w:noProof w:val="0"/>
                            <w:sz w:val="18"/>
                            <w:szCs w:val="18"/>
                            <w:lang w:eastAsia="hr-HR"/>
                          </w:rPr>
                          <w:t xml:space="preserve">    </w:t>
                        </w:r>
                      </w:p>
                    </w:txbxContent>
                  </v:textbox>
                </v:shape>
              </w:pict>
            </w:r>
            <w:r w:rsidR="00401BC3">
              <w:rPr>
                <w:rFonts w:cs="Calibri"/>
                <w:sz w:val="18"/>
                <w:szCs w:val="18"/>
                <w:lang w:eastAsia="hr-HR"/>
              </w:rPr>
              <w:drawing>
                <wp:inline distT="0" distB="0" distL="0" distR="0">
                  <wp:extent cx="2395999" cy="2016369"/>
                  <wp:effectExtent l="19050" t="0" r="4301" b="0"/>
                  <wp:docPr id="74" name="Slika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5865" cy="2016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41B" w:rsidRDefault="0069241B" w:rsidP="0069241B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401BC3" w:rsidRPr="0069241B" w:rsidRDefault="0069241B" w:rsidP="0069241B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                                                                                                                </w:t>
            </w:r>
            <w:r w:rsidR="00401BC3" w:rsidRPr="00401BC3">
              <w:rPr>
                <w:rFonts w:cs="Calibri"/>
                <w:b/>
                <w:sz w:val="20"/>
                <w:szCs w:val="20"/>
              </w:rPr>
              <w:t>PONAVLJANJE</w:t>
            </w:r>
          </w:p>
          <w:p w:rsidR="00401BC3" w:rsidRPr="00401BC3" w:rsidRDefault="00401BC3" w:rsidP="00401BC3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</w:p>
          <w:p w:rsidR="00401BC3" w:rsidRDefault="00401BC3" w:rsidP="00401BC3">
            <w:pPr>
              <w:spacing w:after="0" w:line="240" w:lineRule="auto"/>
              <w:rPr>
                <w:rFonts w:asciiTheme="minorHAnsi" w:hAnsiTheme="minorHAnsi" w:cs="Slo SK TheSans Plain"/>
                <w:b/>
                <w:bCs/>
                <w:color w:val="000000"/>
                <w:sz w:val="18"/>
                <w:szCs w:val="18"/>
              </w:rPr>
            </w:pPr>
            <w:r w:rsidRPr="00850E92">
              <w:rPr>
                <w:rFonts w:asciiTheme="minorHAnsi" w:hAnsiTheme="minorHAnsi" w:cs="Slo SK TheSans Plain"/>
                <w:b/>
                <w:bCs/>
                <w:color w:val="000000"/>
                <w:sz w:val="18"/>
                <w:szCs w:val="18"/>
              </w:rPr>
              <w:t xml:space="preserve">2.33. </w:t>
            </w:r>
            <w:r>
              <w:rPr>
                <w:rFonts w:asciiTheme="minorHAnsi" w:hAnsiTheme="minorHAnsi" w:cs="Slo SK TheSans Plain"/>
                <w:b/>
                <w:bCs/>
                <w:color w:val="000000"/>
                <w:sz w:val="18"/>
                <w:szCs w:val="18"/>
              </w:rPr>
              <w:t xml:space="preserve">                                                                 </w:t>
            </w:r>
            <w:r w:rsidRPr="00850E92">
              <w:rPr>
                <w:rFonts w:asciiTheme="minorHAnsi" w:hAnsiTheme="minorHAnsi" w:cs="Slo SK TheSans Plain"/>
                <w:b/>
                <w:bCs/>
                <w:color w:val="000000"/>
                <w:sz w:val="18"/>
                <w:szCs w:val="18"/>
              </w:rPr>
              <w:t xml:space="preserve">2.34. </w:t>
            </w:r>
            <w:r>
              <w:rPr>
                <w:rFonts w:asciiTheme="minorHAnsi" w:hAnsiTheme="minorHAnsi" w:cs="Slo SK TheSans Plain"/>
                <w:b/>
                <w:bCs/>
                <w:color w:val="000000"/>
                <w:sz w:val="18"/>
                <w:szCs w:val="18"/>
              </w:rPr>
              <w:t xml:space="preserve">                                                 </w:t>
            </w:r>
            <w:r w:rsidRPr="002A7BB1">
              <w:rPr>
                <w:rFonts w:asciiTheme="minorHAnsi" w:eastAsia="SloSKTheSansPlain-Bold" w:hAnsiTheme="minorHAnsi" w:cs="SloSKTheSansPlain-Bold"/>
                <w:b/>
                <w:bCs/>
                <w:noProof w:val="0"/>
                <w:sz w:val="18"/>
                <w:szCs w:val="18"/>
              </w:rPr>
              <w:t xml:space="preserve">2.41. </w:t>
            </w:r>
            <w:r>
              <w:rPr>
                <w:rFonts w:asciiTheme="minorHAnsi" w:eastAsia="SloSKTheSansPlain" w:hAnsiTheme="minorHAnsi" w:cs="SloSKTheSansPlain"/>
                <w:noProof w:val="0"/>
                <w:sz w:val="18"/>
                <w:szCs w:val="18"/>
              </w:rPr>
              <w:t xml:space="preserve"> </w:t>
            </w:r>
            <w:r w:rsidRPr="002A7BB1">
              <w:rPr>
                <w:rFonts w:asciiTheme="minorHAnsi" w:eastAsia="SloSKTheSansPlain" w:hAnsiTheme="minorHAnsi" w:cs="SloSKTheSansPlain"/>
                <w:noProof w:val="0"/>
                <w:sz w:val="18"/>
                <w:szCs w:val="18"/>
              </w:rPr>
              <w:t xml:space="preserve">d) </w:t>
            </w:r>
            <w:r w:rsidRPr="00251C31">
              <w:rPr>
                <w:rFonts w:asciiTheme="minorHAnsi" w:eastAsia="SloSKTheSansPlain" w:hAnsiTheme="minorHAnsi" w:cs="SloSKTheSansPlain"/>
                <w:noProof w:val="0"/>
                <w:position w:val="-30"/>
                <w:sz w:val="18"/>
                <w:szCs w:val="18"/>
              </w:rPr>
              <w:object w:dxaOrig="2260" w:dyaOrig="680">
                <v:shape id="_x0000_i1032" type="#_x0000_t75" style="width:79.2pt;height:24pt" o:ole="">
                  <v:imagedata r:id="rId15" o:title=""/>
                </v:shape>
                <o:OLEObject Type="Embed" ProgID="Equation.DSMT4" ShapeID="_x0000_i1032" DrawAspect="Content" ObjectID="_1659778300" r:id="rId16"/>
              </w:object>
            </w:r>
            <w:r>
              <w:rPr>
                <w:rFonts w:asciiTheme="minorHAnsi" w:eastAsia="SloSKTheSansPlain" w:hAnsiTheme="minorHAnsi" w:cs="SloSKTheSansPlain"/>
                <w:noProof w:val="0"/>
                <w:position w:val="-24"/>
                <w:sz w:val="18"/>
                <w:szCs w:val="18"/>
              </w:rPr>
              <w:t xml:space="preserve"> </w:t>
            </w: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>
              <w:rPr>
                <w:rFonts w:asciiTheme="minorHAnsi" w:hAnsiTheme="minorHAnsi" w:cs="Slo SK TheSans Plain"/>
                <w:b/>
                <w:bCs/>
                <w:color w:val="000000"/>
                <w:position w:val="-112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69856" behindDoc="0" locked="0" layoutInCell="1" allowOverlap="1">
                  <wp:simplePos x="0" y="0"/>
                  <wp:positionH relativeFrom="margin">
                    <wp:posOffset>4092721</wp:posOffset>
                  </wp:positionH>
                  <wp:positionV relativeFrom="margin">
                    <wp:posOffset>4526768</wp:posOffset>
                  </wp:positionV>
                  <wp:extent cx="2313842" cy="3130062"/>
                  <wp:effectExtent l="19050" t="0" r="0" b="0"/>
                  <wp:wrapNone/>
                  <wp:docPr id="22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l="43989" t="22586" r="24079" b="94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842" cy="31300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51C31">
              <w:rPr>
                <w:rFonts w:asciiTheme="minorHAnsi" w:hAnsiTheme="minorHAnsi" w:cs="Slo SK TheSans Plain"/>
                <w:b/>
                <w:bCs/>
                <w:color w:val="000000"/>
                <w:position w:val="-114"/>
                <w:sz w:val="18"/>
                <w:szCs w:val="18"/>
              </w:rPr>
              <w:object w:dxaOrig="2100" w:dyaOrig="2400">
                <v:shape id="_x0000_i1033" type="#_x0000_t75" style="width:67.8pt;height:77.4pt" o:ole="">
                  <v:imagedata r:id="rId18" o:title=""/>
                </v:shape>
                <o:OLEObject Type="Embed" ProgID="Equation.DSMT4" ShapeID="_x0000_i1033" DrawAspect="Content" ObjectID="_1659778301" r:id="rId19"/>
              </w:object>
            </w:r>
            <w:r w:rsidRPr="00850E92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         </w:t>
            </w:r>
            <w:r w:rsidRPr="00D325BD">
              <w:rPr>
                <w:rFonts w:asciiTheme="minorHAnsi" w:hAnsiTheme="minorHAnsi" w:cs="Slo SK TheSans Plain"/>
                <w:color w:val="000000"/>
                <w:position w:val="-132"/>
                <w:sz w:val="18"/>
                <w:szCs w:val="18"/>
              </w:rPr>
              <w:object w:dxaOrig="1240" w:dyaOrig="2760">
                <v:shape id="_x0000_i1034" type="#_x0000_t75" style="width:41.4pt;height:93pt" o:ole="">
                  <v:imagedata r:id="rId20" o:title=""/>
                </v:shape>
                <o:OLEObject Type="Embed" ProgID="Equation.DSMT4" ShapeID="_x0000_i1034" DrawAspect="Content" ObjectID="_1659778302" r:id="rId21"/>
              </w:object>
            </w:r>
            <w:r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        </w:t>
            </w:r>
            <w:r w:rsidRPr="002A7BB1">
              <w:rPr>
                <w:rFonts w:asciiTheme="minorHAnsi" w:eastAsia="SloSKTheSansPlain-Bold" w:hAnsiTheme="minorHAnsi" w:cs="SloSKTheSansPlain-Bold"/>
                <w:b/>
                <w:bCs/>
                <w:noProof w:val="0"/>
                <w:sz w:val="18"/>
                <w:szCs w:val="18"/>
              </w:rPr>
              <w:t xml:space="preserve">2.42. </w:t>
            </w:r>
            <w:r w:rsidRPr="002A7BB1">
              <w:rPr>
                <w:rFonts w:asciiTheme="minorHAnsi" w:eastAsia="SloSKTheSansPlain" w:hAnsiTheme="minorHAnsi" w:cs="SloSKTheSansPlain"/>
                <w:noProof w:val="0"/>
                <w:sz w:val="18"/>
                <w:szCs w:val="18"/>
              </w:rPr>
              <w:t>d)</w:t>
            </w:r>
            <w:r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                                                                         </w:t>
            </w:r>
          </w:p>
          <w:p w:rsidR="00401BC3" w:rsidRDefault="00401BC3" w:rsidP="00401BC3">
            <w:pPr>
              <w:pStyle w:val="Pa32"/>
              <w:spacing w:before="40"/>
              <w:rPr>
                <w:rFonts w:asciiTheme="minorHAnsi" w:hAnsiTheme="minorHAnsi" w:cs="Calibri"/>
                <w:sz w:val="18"/>
                <w:szCs w:val="18"/>
                <w:u w:val="single"/>
              </w:rPr>
            </w:pPr>
          </w:p>
          <w:p w:rsidR="00401BC3" w:rsidRDefault="00401BC3" w:rsidP="00401BC3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8834D0">
              <w:rPr>
                <w:rFonts w:asciiTheme="minorHAnsi" w:hAnsiTheme="minorHAnsi" w:cs="Calibri"/>
                <w:b/>
                <w:sz w:val="18"/>
                <w:szCs w:val="18"/>
                <w:u w:val="single"/>
              </w:rPr>
              <w:t>RB, str. 60., zad. 9.</w:t>
            </w:r>
            <w:r w:rsidRPr="008834D0">
              <w:rPr>
                <w:rFonts w:asciiTheme="minorHAnsi" w:hAnsiTheme="minorHAnsi" w:cs="Calibri"/>
                <w:b/>
                <w:sz w:val="18"/>
                <w:szCs w:val="18"/>
              </w:rPr>
              <w:t xml:space="preserve">                                                               </w:t>
            </w:r>
            <w:r w:rsidRPr="008834D0">
              <w:rPr>
                <w:rFonts w:asciiTheme="minorHAnsi" w:eastAsia="Times New Roman" w:hAnsiTheme="minorHAnsi" w:cs="Calibri"/>
                <w:b/>
                <w:sz w:val="18"/>
                <w:szCs w:val="18"/>
                <w:lang w:eastAsia="hr-HR"/>
              </w:rPr>
              <w:t xml:space="preserve">                                         </w:t>
            </w:r>
            <w:r w:rsidRPr="003B7D7E">
              <w:rPr>
                <w:rFonts w:asciiTheme="minorHAnsi" w:eastAsia="Times New Roman" w:hAnsiTheme="minorHAnsi" w:cs="Calibri"/>
                <w:b/>
                <w:sz w:val="18"/>
                <w:szCs w:val="18"/>
                <w:lang w:eastAsia="hr-HR"/>
              </w:rPr>
              <w:t>2.44.</w:t>
            </w:r>
            <w:r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t xml:space="preserve"> </w:t>
            </w:r>
          </w:p>
          <w:p w:rsidR="00401BC3" w:rsidRDefault="00A859A0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  <w:lang w:eastAsia="hr-HR"/>
              </w:rPr>
              <w:pict>
                <v:group id="_x0000_s1199" style="position:absolute;margin-left:54.3pt;margin-top:4.5pt;width:203.3pt;height:96.6pt;z-index:251770880" coordorigin="1582,12927" coordsize="4066,1932">
                  <v:shape id="_x0000_s1200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401BC3" w:rsidRDefault="00401BC3" w:rsidP="00401BC3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01" type="#_x0000_t202" style="position:absolute;left:3184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401BC3" w:rsidRDefault="00401BC3" w:rsidP="00401BC3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02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401BC3" w:rsidRDefault="00401BC3" w:rsidP="00401BC3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group id="_x0000_s1203" style="position:absolute;left:1582;top:12927;width:4033;height:1378" coordorigin="1582,12927" coordsize="4033,1378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204" type="#_x0000_t32" style="position:absolute;left:2447;top:12980;width:0;height:1325;flip:y" o:connectortype="straight">
                      <v:stroke endarrow="block"/>
                    </v:shape>
                    <v:shape id="_x0000_s1205" type="#_x0000_t32" style="position:absolute;left:2447;top:14304;width:1290;height:0" o:connectortype="straight">
                      <v:stroke endarrow="block"/>
                    </v:shape>
                    <v:shape id="_x0000_s1206" type="#_x0000_t32" style="position:absolute;left:2447;top:13466;width:921;height:0" o:connectortype="straight" strokecolor="red" strokeweight="1pt"/>
                    <v:shape id="_x0000_s1207" type="#_x0000_t32" style="position:absolute;left:3368;top:13465;width:0;height:838" o:connectortype="straight">
                      <v:stroke dashstyle="dash"/>
                    </v:shape>
                    <v:shape id="_x0000_s1208" type="#_x0000_t32" style="position:absolute;left:4313;top:12979;width:0;height:1325;flip:y" o:connectortype="straight">
                      <v:stroke endarrow="block"/>
                    </v:shape>
                    <v:shape id="_x0000_s1209" type="#_x0000_t32" style="position:absolute;left:4313;top:14304;width:1302;height:0" o:connectortype="straight">
                      <v:stroke endarrow="block"/>
                    </v:shape>
                    <v:shape id="_x0000_s1210" type="#_x0000_t32" style="position:absolute;left:4313;top:13466;width:852;height:839;flip:y" o:connectortype="straight" strokecolor="red" strokeweight="1pt"/>
                    <v:shape id="_x0000_s1211" type="#_x0000_t32" style="position:absolute;left:5165;top:13466;width:0;height:837" o:connectortype="straight">
                      <v:stroke dashstyle="dash"/>
                    </v:shape>
                    <v:shape id="_x0000_s1212" type="#_x0000_t32" style="position:absolute;left:4313;top:13465;width:852;height:1;flip:x" o:connectortype="straight">
                      <v:stroke dashstyle="dash"/>
                    </v:shape>
                    <v:shape id="_x0000_s1213" type="#_x0000_t202" style="position:absolute;left:3705;top:12927;width:757;height:653;mso-height-percent:200;mso-height-percent:200;mso-width-relative:margin;mso-height-relative:margin" filled="f" stroked="f">
                      <v:textbox style="mso-fit-shape-to-text:t">
                        <w:txbxContent>
                          <w:p w:rsidR="00401BC3" w:rsidRDefault="00401BC3" w:rsidP="00401BC3">
                            <w:r>
                              <w:rPr>
                                <w:i/>
                              </w:rPr>
                              <w:t>s</w:t>
                            </w:r>
                            <w:r>
                              <w:t>/m</w:t>
                            </w:r>
                          </w:p>
                        </w:txbxContent>
                      </v:textbox>
                    </v:shape>
                    <v:shape id="_x0000_s1214" type="#_x0000_t202" style="position:absolute;left:1582;top:12927;width:1182;height:480;mso-width-relative:margin;mso-height-relative:margin" filled="f" stroked="f">
                      <v:textbox style="mso-next-textbox:#_x0000_s1214">
                        <w:txbxContent>
                          <w:p w:rsidR="00401BC3" w:rsidRDefault="00401BC3" w:rsidP="00401BC3">
                            <w:r>
                              <w:rPr>
                                <w:i/>
                              </w:rPr>
                              <w:t xml:space="preserve">v/ </w:t>
                            </w:r>
                            <w:r w:rsidRPr="008834D0">
                              <w:t>(m/s)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401BC3" w:rsidRPr="00251C31">
              <w:rPr>
                <w:rFonts w:asciiTheme="minorHAnsi" w:hAnsiTheme="minorHAnsi" w:cs="Slo SK TheSans Plain"/>
                <w:color w:val="000000"/>
                <w:position w:val="-112"/>
                <w:sz w:val="18"/>
                <w:szCs w:val="18"/>
              </w:rPr>
              <w:object w:dxaOrig="1160" w:dyaOrig="2060">
                <v:shape id="_x0000_i1035" type="#_x0000_t75" style="width:42pt;height:75pt" o:ole="">
                  <v:imagedata r:id="rId22" o:title=""/>
                </v:shape>
                <o:OLEObject Type="Embed" ProgID="Equation.DSMT4" ShapeID="_x0000_i1035" DrawAspect="Content" ObjectID="_1659778303" r:id="rId23"/>
              </w:object>
            </w:r>
            <w:r w:rsidR="00401BC3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           </w:t>
            </w: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401BC3" w:rsidRDefault="00401BC3" w:rsidP="00401BC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F3226D" w:rsidRPr="00BD2185" w:rsidRDefault="00F3226D" w:rsidP="009571C5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</w:tc>
      </w:tr>
      <w:tr w:rsidR="00F3226D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Pr="00EC6C40" w:rsidRDefault="00F3226D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F3226D" w:rsidRPr="00E704E0" w:rsidTr="00E756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1900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Default="00F3226D" w:rsidP="00BD493E">
            <w:pPr>
              <w:spacing w:after="0" w:line="240" w:lineRule="auto"/>
              <w:rPr>
                <w:sz w:val="20"/>
                <w:szCs w:val="20"/>
              </w:rPr>
            </w:pPr>
          </w:p>
          <w:p w:rsidR="00F3226D" w:rsidRDefault="00F3226D" w:rsidP="00BD493E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Učenici odgovaraju na postavljena pitanja, sudjeluju u razgovoru, raspravljaju, iznose svoje ideje.</w:t>
            </w:r>
          </w:p>
          <w:p w:rsidR="00F3226D" w:rsidRDefault="00F3226D" w:rsidP="00BD493E">
            <w:pPr>
              <w:spacing w:after="0" w:line="240" w:lineRule="auto"/>
              <w:rPr>
                <w:sz w:val="20"/>
                <w:szCs w:val="20"/>
              </w:rPr>
            </w:pP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ada kažemo da se tijelo giba, a kada da miruje?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 xml:space="preserve">Što je put? 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Što je brzina? Koja je oznaka za brzinu? Koja je osnovna mjerna jedinica za brzinu?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ada za neko tijelo kažemo da je brže od drugog tijela?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ako uspoređujemo brzine dva atletičara-trkača?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Što je srednja brzina?</w:t>
            </w:r>
          </w:p>
          <w:p w:rsidR="005C6B18" w:rsidRDefault="005C6B18" w:rsidP="005C6B18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akvo je to jednoliko gibanje?</w:t>
            </w:r>
          </w:p>
          <w:p w:rsidR="00F3226D" w:rsidRDefault="005C6B18" w:rsidP="005C6B18">
            <w:pPr>
              <w:spacing w:after="0" w:line="240" w:lineRule="auto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ada kažemo da je gibanje nejednoliko?</w:t>
            </w:r>
          </w:p>
          <w:p w:rsidR="0069241B" w:rsidRDefault="0069241B" w:rsidP="005C6B18">
            <w:pPr>
              <w:spacing w:after="0" w:line="240" w:lineRule="auto"/>
              <w:rPr>
                <w:i/>
                <w:iCs/>
                <w:sz w:val="18"/>
                <w:szCs w:val="18"/>
              </w:rPr>
            </w:pPr>
          </w:p>
          <w:p w:rsidR="0069241B" w:rsidRDefault="0069241B" w:rsidP="0069241B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Učenici odgovaraju na postavljena pitanja, sudjeluju u razgovoru, raspravljaju, iznose svoje ideje.</w:t>
            </w:r>
          </w:p>
          <w:p w:rsidR="0069241B" w:rsidRDefault="0069241B" w:rsidP="005C6B18">
            <w:pPr>
              <w:spacing w:after="0" w:line="240" w:lineRule="auto"/>
              <w:rPr>
                <w:i/>
                <w:iCs/>
                <w:sz w:val="18"/>
                <w:szCs w:val="18"/>
              </w:rPr>
            </w:pPr>
          </w:p>
          <w:p w:rsidR="0069241B" w:rsidRDefault="0069241B" w:rsidP="0069241B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Promatramo utrku na 400m. Kako se atletičari gibaju tijekom utrke? Kako računamo njihovu srednju brzinu? Je li njihovo gibanje u nekom trenutku jednoliko? Kada?</w:t>
            </w:r>
          </w:p>
          <w:p w:rsidR="0069241B" w:rsidRDefault="0069241B" w:rsidP="0069241B">
            <w:pPr>
              <w:spacing w:after="0" w:line="240" w:lineRule="auto"/>
              <w:jc w:val="both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Koji je atletičar najbrži? Objasnite!</w:t>
            </w:r>
          </w:p>
          <w:p w:rsidR="00F3226D" w:rsidRPr="00431AA8" w:rsidRDefault="00F3226D" w:rsidP="005C6B18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</w:tc>
      </w:tr>
      <w:tr w:rsidR="00F3226D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Pr="00E704E0" w:rsidRDefault="00F3226D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t>Središnji dio (konstruiranje modela):</w:t>
            </w:r>
          </w:p>
        </w:tc>
      </w:tr>
      <w:tr w:rsidR="00F3226D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1894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C6B18" w:rsidRDefault="009571C5" w:rsidP="00C874C4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і</w:t>
            </w:r>
          </w:p>
          <w:p w:rsidR="005C6B18" w:rsidRPr="005C6B18" w:rsidRDefault="005C6B18" w:rsidP="005C6B18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Samostalno rješavaju zadatke</w:t>
            </w:r>
            <w:r w:rsidRPr="005C6B18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 RB. </w:t>
            </w:r>
            <w:r w:rsidRPr="005C6B18">
              <w:rPr>
                <w:sz w:val="20"/>
                <w:szCs w:val="20"/>
              </w:rPr>
              <w:t>(</w:t>
            </w:r>
            <w:r>
              <w:rPr>
                <w:rFonts w:cs="Calibri"/>
                <w:sz w:val="20"/>
                <w:szCs w:val="20"/>
              </w:rPr>
              <w:t>2., 7</w:t>
            </w:r>
            <w:r w:rsidR="00E13D4F">
              <w:rPr>
                <w:rFonts w:cs="Calibri"/>
                <w:sz w:val="20"/>
                <w:szCs w:val="20"/>
              </w:rPr>
              <w:t>., 6</w:t>
            </w:r>
            <w:r w:rsidRPr="005C6B18">
              <w:rPr>
                <w:rFonts w:cs="Calibri"/>
                <w:sz w:val="20"/>
                <w:szCs w:val="20"/>
              </w:rPr>
              <w:t xml:space="preserve">., </w:t>
            </w:r>
            <w:r w:rsidR="0069241B" w:rsidRPr="0069241B">
              <w:rPr>
                <w:rFonts w:cs="Calibri"/>
                <w:color w:val="000000" w:themeColor="text1"/>
                <w:sz w:val="20"/>
                <w:szCs w:val="20"/>
              </w:rPr>
              <w:t>9</w:t>
            </w:r>
            <w:r w:rsidRPr="0069241B">
              <w:rPr>
                <w:rFonts w:cs="Calibri"/>
                <w:color w:val="000000" w:themeColor="text1"/>
                <w:sz w:val="20"/>
                <w:szCs w:val="20"/>
              </w:rPr>
              <w:t xml:space="preserve">., </w:t>
            </w:r>
            <w:r w:rsidR="0069241B" w:rsidRPr="0069241B">
              <w:rPr>
                <w:rFonts w:cs="Calibri"/>
                <w:color w:val="000000" w:themeColor="text1"/>
                <w:sz w:val="20"/>
                <w:szCs w:val="20"/>
              </w:rPr>
              <w:t>10</w:t>
            </w:r>
            <w:r w:rsidRPr="0069241B">
              <w:rPr>
                <w:rFonts w:cs="Calibri"/>
                <w:color w:val="000000" w:themeColor="text1"/>
                <w:sz w:val="20"/>
                <w:szCs w:val="20"/>
              </w:rPr>
              <w:t>.)</w:t>
            </w:r>
            <w:r w:rsidRPr="005C6B18">
              <w:rPr>
                <w:rFonts w:cs="Calibri"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tr. 98</w:t>
            </w:r>
            <w:r w:rsidR="0069241B">
              <w:rPr>
                <w:sz w:val="20"/>
                <w:szCs w:val="20"/>
              </w:rPr>
              <w:t>./100</w:t>
            </w:r>
            <w:r w:rsidRPr="005C6B18">
              <w:rPr>
                <w:sz w:val="20"/>
                <w:szCs w:val="20"/>
              </w:rPr>
              <w:t xml:space="preserve">. </w:t>
            </w:r>
            <w:r w:rsidRPr="005C6B18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rozvani učenici čitaju svoja rješenja, a ostali komentiraju i iznose svoje mišljenje.</w:t>
            </w:r>
            <w:r w:rsidR="00E13D4F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5C6B18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koji se dobrovoljno jave, pred pločom rješavaju numeričke zadatke</w:t>
            </w:r>
          </w:p>
          <w:p w:rsidR="005C6B18" w:rsidRPr="005C6B18" w:rsidRDefault="005C6B18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5C6B18" w:rsidRPr="005C6B18" w:rsidRDefault="005C6B18" w:rsidP="005C6B18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5C6B18">
              <w:rPr>
                <w:sz w:val="20"/>
                <w:szCs w:val="20"/>
              </w:rPr>
              <w:t>Odabir zadataka (</w:t>
            </w:r>
            <w:r w:rsidRPr="005C6B18">
              <w:rPr>
                <w:i/>
                <w:sz w:val="20"/>
                <w:szCs w:val="20"/>
              </w:rPr>
              <w:t>Gibanje i sila – ponavljanje</w:t>
            </w:r>
            <w:r w:rsidRPr="005C6B18">
              <w:rPr>
                <w:sz w:val="20"/>
                <w:szCs w:val="20"/>
              </w:rPr>
              <w:t xml:space="preserve">) za samostalan rad učenika na satu. </w:t>
            </w:r>
          </w:p>
          <w:p w:rsidR="005C6B18" w:rsidRDefault="005C6B18" w:rsidP="005C6B18">
            <w:pPr>
              <w:spacing w:after="0" w:line="240" w:lineRule="auto"/>
              <w:rPr>
                <w:sz w:val="18"/>
                <w:szCs w:val="18"/>
              </w:rPr>
            </w:pPr>
            <w:r w:rsidRPr="005C6B18">
              <w:rPr>
                <w:sz w:val="20"/>
                <w:szCs w:val="20"/>
              </w:rPr>
              <w:t>Prozivanje učenika tijekom sata, vođenje rasprave</w:t>
            </w:r>
            <w:r>
              <w:rPr>
                <w:sz w:val="18"/>
                <w:szCs w:val="18"/>
              </w:rPr>
              <w:t>.</w:t>
            </w:r>
          </w:p>
          <w:p w:rsidR="009571C5" w:rsidRDefault="009571C5" w:rsidP="005C6B18">
            <w:pPr>
              <w:spacing w:after="0" w:line="240" w:lineRule="auto"/>
              <w:rPr>
                <w:sz w:val="20"/>
                <w:szCs w:val="20"/>
              </w:rPr>
            </w:pPr>
          </w:p>
          <w:p w:rsidR="009571C5" w:rsidRPr="009571C5" w:rsidRDefault="009571C5" w:rsidP="009571C5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RB, str.98.zad. 2. </w:t>
            </w:r>
          </w:p>
          <w:p w:rsidR="005C6B18" w:rsidRPr="0069241B" w:rsidRDefault="00E13D4F" w:rsidP="00C874C4">
            <w:pPr>
              <w:spacing w:after="0" w:line="240" w:lineRule="auto"/>
              <w:rPr>
                <w:rFonts w:cs="Lato"/>
                <w:color w:val="000000"/>
                <w:sz w:val="20"/>
                <w:szCs w:val="20"/>
              </w:rPr>
            </w:pPr>
            <w:r w:rsidRPr="0069241B">
              <w:rPr>
                <w:sz w:val="20"/>
                <w:szCs w:val="20"/>
              </w:rPr>
              <w:t xml:space="preserve">2. Dopuni rečenicu. </w:t>
            </w:r>
            <w:r w:rsidRPr="0069241B">
              <w:rPr>
                <w:rFonts w:cs="Lato"/>
                <w:color w:val="000000"/>
                <w:sz w:val="20"/>
                <w:szCs w:val="20"/>
              </w:rPr>
              <w:t>Tijelo koje ima brzinu 15 km/h giba se od tijela koje ima brzinu 8 m/s.</w:t>
            </w:r>
          </w:p>
          <w:p w:rsidR="00F00F7D" w:rsidRDefault="00F00F7D" w:rsidP="00C874C4">
            <w:pPr>
              <w:spacing w:after="0" w:line="240" w:lineRule="auto"/>
              <w:rPr>
                <w:rFonts w:cs="Lato"/>
                <w:color w:val="000000"/>
                <w:sz w:val="23"/>
                <w:szCs w:val="23"/>
              </w:rPr>
            </w:pPr>
          </w:p>
          <w:p w:rsidR="00F00F7D" w:rsidRPr="00AA164A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</w:t>
            </w:r>
            <w:r>
              <w:rPr>
                <w:sz w:val="20"/>
                <w:szCs w:val="20"/>
                <w:lang w:eastAsia="hr-HR"/>
              </w:rPr>
              <w:t>ak.</w:t>
            </w:r>
          </w:p>
          <w:p w:rsidR="00F00F7D" w:rsidRDefault="00F00F7D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E13D4F" w:rsidRPr="00E13D4F" w:rsidRDefault="005C6B18" w:rsidP="00E13D4F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sz w:val="18"/>
                <w:szCs w:val="18"/>
              </w:rPr>
              <w:t xml:space="preserve"> </w:t>
            </w:r>
            <w:r w:rsidR="00E13D4F"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5C6B18" w:rsidRDefault="005C6B18" w:rsidP="005C6B18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  <w:r>
              <w:rPr>
                <w:rFonts w:cs="Calibri"/>
                <w:sz w:val="18"/>
                <w:szCs w:val="18"/>
              </w:rPr>
              <w:t xml:space="preserve"> </w:t>
            </w:r>
            <w:r w:rsidRPr="00BD2185">
              <w:rPr>
                <w:rFonts w:cs="Calibri"/>
                <w:position w:val="-24"/>
                <w:sz w:val="18"/>
                <w:szCs w:val="18"/>
              </w:rPr>
              <w:object w:dxaOrig="2900" w:dyaOrig="620">
                <v:shape id="_x0000_i1036" type="#_x0000_t75" style="width:104.4pt;height:22.8pt" o:ole="">
                  <v:imagedata r:id="rId24" o:title=""/>
                </v:shape>
                <o:OLEObject Type="Embed" ProgID="Equation.DSMT4" ShapeID="_x0000_i1036" DrawAspect="Content" ObjectID="_1659778304" r:id="rId25"/>
              </w:object>
            </w:r>
          </w:p>
          <w:p w:rsidR="00E13D4F" w:rsidRDefault="00E13D4F" w:rsidP="005C6B18">
            <w:pPr>
              <w:spacing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9571C5" w:rsidRPr="009571C5" w:rsidRDefault="009571C5" w:rsidP="005C6B18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RB, str.99.zad. 7. </w:t>
            </w:r>
          </w:p>
          <w:p w:rsidR="005C6B18" w:rsidRDefault="005C6B18" w:rsidP="005C6B18">
            <w:p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t>7.a) Dopunite tablicu.</w:t>
            </w: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0"/>
              <w:gridCol w:w="425"/>
              <w:gridCol w:w="284"/>
              <w:gridCol w:w="425"/>
              <w:gridCol w:w="425"/>
              <w:gridCol w:w="567"/>
            </w:tblGrid>
            <w:tr w:rsidR="009571C5" w:rsidTr="009571C5">
              <w:tc>
                <w:tcPr>
                  <w:tcW w:w="630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i/>
                      <w:sz w:val="20"/>
                      <w:szCs w:val="20"/>
                    </w:rPr>
                    <w:t>t</w:t>
                  </w:r>
                  <w:r w:rsidRPr="009571C5">
                    <w:rPr>
                      <w:sz w:val="20"/>
                      <w:szCs w:val="20"/>
                    </w:rPr>
                    <w:t>/s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9571C5" w:rsidTr="009571C5">
              <w:tc>
                <w:tcPr>
                  <w:tcW w:w="630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i/>
                      <w:sz w:val="20"/>
                      <w:szCs w:val="20"/>
                    </w:rPr>
                    <w:t>s</w:t>
                  </w:r>
                  <w:r w:rsidRPr="009571C5">
                    <w:rPr>
                      <w:sz w:val="20"/>
                      <w:szCs w:val="20"/>
                    </w:rPr>
                    <w:t>/m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67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25</w:t>
                  </w:r>
                </w:p>
              </w:tc>
            </w:tr>
          </w:tbl>
          <w:p w:rsidR="005C6B18" w:rsidRDefault="005C6B18" w:rsidP="005C6B18">
            <w:p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</w:p>
          <w:p w:rsidR="009571C5" w:rsidRDefault="009571C5" w:rsidP="005C6B18">
            <w:p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t>Brzina tijela iznosi v=_______________m/s</w:t>
            </w:r>
          </w:p>
          <w:p w:rsidR="005C6B18" w:rsidRDefault="009571C5" w:rsidP="009571C5">
            <w:pPr>
              <w:pStyle w:val="Odlomakpopisa"/>
              <w:numPr>
                <w:ilvl w:val="0"/>
                <w:numId w:val="7"/>
              </w:num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t>Nacrtajte graf ovisnosti puta o vremenu i odredite brzinu gibanja tijela.</w:t>
            </w:r>
          </w:p>
          <w:p w:rsidR="009571C5" w:rsidRDefault="009571C5" w:rsidP="009571C5">
            <w:pPr>
              <w:pStyle w:val="Odlomakpopisa"/>
              <w:numPr>
                <w:ilvl w:val="0"/>
                <w:numId w:val="7"/>
              </w:num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t xml:space="preserve">Prikažite gibanje tijela </w:t>
            </w:r>
            <w:r w:rsidRPr="009571C5">
              <w:rPr>
                <w:rFonts w:cs="Calibri"/>
                <w:i/>
                <w:sz w:val="18"/>
                <w:szCs w:val="18"/>
                <w:lang w:eastAsia="hr-HR"/>
              </w:rPr>
              <w:t xml:space="preserve">v,t </w:t>
            </w:r>
            <w:r>
              <w:rPr>
                <w:rFonts w:cs="Calibri"/>
                <w:sz w:val="18"/>
                <w:szCs w:val="18"/>
                <w:lang w:eastAsia="hr-HR"/>
              </w:rPr>
              <w:t>grafom.</w:t>
            </w:r>
          </w:p>
          <w:p w:rsidR="00F00F7D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</w:t>
            </w:r>
            <w:r>
              <w:rPr>
                <w:sz w:val="20"/>
                <w:szCs w:val="20"/>
                <w:lang w:eastAsia="hr-HR"/>
              </w:rPr>
              <w:t>ak i pitanja.</w:t>
            </w:r>
          </w:p>
          <w:p w:rsidR="00F00F7D" w:rsidRPr="00F00F7D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5C6B18" w:rsidRPr="00E13D4F" w:rsidRDefault="009571C5" w:rsidP="005C6B18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9571C5" w:rsidRPr="00E13D4F" w:rsidRDefault="009571C5" w:rsidP="009571C5">
            <w:pPr>
              <w:rPr>
                <w:sz w:val="20"/>
                <w:szCs w:val="20"/>
              </w:rPr>
            </w:pPr>
            <w:r w:rsidRPr="00E13D4F">
              <w:rPr>
                <w:sz w:val="20"/>
                <w:szCs w:val="20"/>
              </w:rPr>
              <w:t>Brzina tijela iznosi v= 2,5 m/s.</w:t>
            </w: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7"/>
              <w:gridCol w:w="380"/>
              <w:gridCol w:w="425"/>
              <w:gridCol w:w="426"/>
              <w:gridCol w:w="708"/>
              <w:gridCol w:w="567"/>
            </w:tblGrid>
            <w:tr w:rsidR="009571C5" w:rsidTr="00E13D4F">
              <w:tc>
                <w:tcPr>
                  <w:tcW w:w="817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i/>
                      <w:sz w:val="20"/>
                      <w:szCs w:val="20"/>
                    </w:rPr>
                    <w:t>t</w:t>
                  </w:r>
                  <w:r w:rsidRPr="009571C5">
                    <w:rPr>
                      <w:sz w:val="20"/>
                      <w:szCs w:val="20"/>
                    </w:rPr>
                    <w:t>/s</w:t>
                  </w:r>
                </w:p>
              </w:tc>
              <w:tc>
                <w:tcPr>
                  <w:tcW w:w="380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6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708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71C5" w:rsidRPr="009571C5" w:rsidRDefault="009571C5" w:rsidP="009571C5">
                  <w:pPr>
                    <w:rPr>
                      <w:color w:val="FF0000"/>
                      <w:sz w:val="20"/>
                      <w:szCs w:val="20"/>
                    </w:rPr>
                  </w:pPr>
                  <w:r w:rsidRPr="009571C5">
                    <w:rPr>
                      <w:color w:val="FF0000"/>
                      <w:sz w:val="20"/>
                      <w:szCs w:val="20"/>
                    </w:rPr>
                    <w:t>10</w:t>
                  </w:r>
                </w:p>
              </w:tc>
            </w:tr>
            <w:tr w:rsidR="009571C5" w:rsidTr="00E13D4F">
              <w:tc>
                <w:tcPr>
                  <w:tcW w:w="817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i/>
                      <w:sz w:val="20"/>
                      <w:szCs w:val="20"/>
                    </w:rPr>
                    <w:t>s</w:t>
                  </w:r>
                  <w:r w:rsidRPr="009571C5">
                    <w:rPr>
                      <w:sz w:val="20"/>
                      <w:szCs w:val="20"/>
                    </w:rPr>
                    <w:t>/m</w:t>
                  </w:r>
                </w:p>
              </w:tc>
              <w:tc>
                <w:tcPr>
                  <w:tcW w:w="380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708" w:type="dxa"/>
                </w:tcPr>
                <w:p w:rsidR="009571C5" w:rsidRPr="009571C5" w:rsidRDefault="009571C5" w:rsidP="009571C5">
                  <w:pPr>
                    <w:rPr>
                      <w:color w:val="FF0000"/>
                      <w:sz w:val="20"/>
                      <w:szCs w:val="20"/>
                    </w:rPr>
                  </w:pPr>
                  <w:r w:rsidRPr="009571C5">
                    <w:rPr>
                      <w:color w:val="FF0000"/>
                      <w:sz w:val="20"/>
                      <w:szCs w:val="20"/>
                    </w:rPr>
                    <w:t>12,5</w:t>
                  </w:r>
                </w:p>
              </w:tc>
              <w:tc>
                <w:tcPr>
                  <w:tcW w:w="567" w:type="dxa"/>
                </w:tcPr>
                <w:p w:rsidR="009571C5" w:rsidRPr="009571C5" w:rsidRDefault="009571C5" w:rsidP="009571C5">
                  <w:pPr>
                    <w:rPr>
                      <w:sz w:val="20"/>
                      <w:szCs w:val="20"/>
                    </w:rPr>
                  </w:pPr>
                  <w:r w:rsidRPr="009571C5">
                    <w:rPr>
                      <w:sz w:val="20"/>
                      <w:szCs w:val="20"/>
                    </w:rPr>
                    <w:t>25</w:t>
                  </w:r>
                </w:p>
              </w:tc>
            </w:tr>
          </w:tbl>
          <w:p w:rsidR="009571C5" w:rsidRPr="00401BC3" w:rsidRDefault="009571C5" w:rsidP="009571C5">
            <w:pPr>
              <w:rPr>
                <w:sz w:val="6"/>
                <w:szCs w:val="6"/>
              </w:rPr>
            </w:pPr>
          </w:p>
          <w:p w:rsidR="009571C5" w:rsidRDefault="009571C5" w:rsidP="005C6B18">
            <w:pPr>
              <w:spacing w:line="240" w:lineRule="auto"/>
              <w:rPr>
                <w:rFonts w:cs="Calibri"/>
                <w:b/>
                <w:sz w:val="18"/>
                <w:szCs w:val="18"/>
              </w:rPr>
            </w:pPr>
            <w:r>
              <w:rPr>
                <w:rFonts w:cs="Calibri"/>
                <w:b/>
                <w:sz w:val="18"/>
                <w:szCs w:val="18"/>
                <w:lang w:eastAsia="hr-HR"/>
              </w:rPr>
              <w:lastRenderedPageBreak/>
              <w:drawing>
                <wp:inline distT="0" distB="0" distL="0" distR="0">
                  <wp:extent cx="2677258" cy="1273268"/>
                  <wp:effectExtent l="19050" t="0" r="8792" b="0"/>
                  <wp:docPr id="50" name="Slika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8454" cy="12738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3D4F" w:rsidRPr="009571C5" w:rsidRDefault="00E13D4F" w:rsidP="00E13D4F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99.zad. 6</w:t>
            </w:r>
            <w:r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. </w:t>
            </w:r>
          </w:p>
          <w:p w:rsidR="00E13D4F" w:rsidRDefault="00E13D4F" w:rsidP="00E13D4F">
            <w:pPr>
              <w:spacing w:line="240" w:lineRule="auto"/>
              <w:rPr>
                <w:rFonts w:cs="Calibri"/>
                <w:sz w:val="18"/>
                <w:szCs w:val="18"/>
                <w:lang w:eastAsia="hr-HR"/>
              </w:rPr>
            </w:pPr>
            <w:r>
              <w:rPr>
                <w:rFonts w:cs="Calibri"/>
                <w:sz w:val="18"/>
                <w:szCs w:val="18"/>
                <w:lang w:eastAsia="hr-HR"/>
              </w:rPr>
              <w:t>6.) Preračunajte.</w:t>
            </w:r>
          </w:p>
          <w:p w:rsid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a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108 km/h = ___________m/s                        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d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72 km/h =______________ m/s             </w:t>
            </w:r>
          </w:p>
          <w:p w:rsidR="00E13D4F" w:rsidRP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b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10 m/s =____________ km/h                        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e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5 m/s =_________________ km/h </w:t>
            </w:r>
          </w:p>
          <w:p w:rsidR="00E13D4F" w:rsidRP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c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2 h i 15 min =_________ h                             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f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>85 min =_________________ s</w:t>
            </w:r>
          </w:p>
          <w:p w:rsidR="00F00F7D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F00F7D" w:rsidRPr="00AA164A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</w:t>
            </w:r>
            <w:r>
              <w:rPr>
                <w:sz w:val="20"/>
                <w:szCs w:val="20"/>
                <w:lang w:eastAsia="hr-HR"/>
              </w:rPr>
              <w:t>ak.</w:t>
            </w:r>
          </w:p>
          <w:p w:rsidR="00F00F7D" w:rsidRDefault="00F00F7D" w:rsidP="00E13D4F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</w:p>
          <w:p w:rsidR="00E13D4F" w:rsidRPr="00E13D4F" w:rsidRDefault="00E13D4F" w:rsidP="00E13D4F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E13D4F" w:rsidRP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a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108 km/h = 30 m/s                        </w:t>
            </w:r>
            <w:r w:rsidR="00401BC3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d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72 km/h =20 m/s              </w:t>
            </w:r>
          </w:p>
          <w:p w:rsidR="00E13D4F" w:rsidRP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b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10 m/s =36 km/h                           </w:t>
            </w:r>
            <w:r w:rsidR="00401BC3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e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5 m/s =18 km/h </w:t>
            </w:r>
          </w:p>
          <w:p w:rsid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c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2 h i 15 min =2,25 h                      </w:t>
            </w:r>
            <w:r w:rsidR="00401BC3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E13D4F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 xml:space="preserve">f) </w:t>
            </w:r>
            <w:r w:rsidRPr="00E13D4F">
              <w:rPr>
                <w:rFonts w:asciiTheme="minorHAnsi" w:hAnsiTheme="minorHAnsi" w:cstheme="minorHAnsi"/>
                <w:sz w:val="20"/>
                <w:szCs w:val="20"/>
              </w:rPr>
              <w:t>85 min = 5 100 s</w:t>
            </w:r>
          </w:p>
          <w:p w:rsidR="00E13D4F" w:rsidRPr="00E13D4F" w:rsidRDefault="00E13D4F" w:rsidP="00E13D4F">
            <w:pPr>
              <w:spacing w:after="60"/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9571C5" w:rsidRPr="00E13D4F" w:rsidRDefault="00E13D4F" w:rsidP="005C6B18">
            <w:pPr>
              <w:spacing w:line="240" w:lineRule="auto"/>
              <w:rPr>
                <w:rFonts w:cs="Calibri"/>
                <w:b/>
                <w:sz w:val="18"/>
                <w:szCs w:val="18"/>
                <w:u w:val="single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100.zad. 9</w:t>
            </w:r>
            <w:r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</w:p>
          <w:p w:rsidR="009571C5" w:rsidRDefault="00E13D4F" w:rsidP="005C6B18">
            <w:pPr>
              <w:spacing w:line="240" w:lineRule="auto"/>
              <w:rPr>
                <w:sz w:val="20"/>
                <w:szCs w:val="20"/>
              </w:rPr>
            </w:pPr>
            <w:r w:rsidRPr="00F00F7D">
              <w:rPr>
                <w:sz w:val="20"/>
                <w:szCs w:val="20"/>
              </w:rPr>
              <w:t>9. Puž s kućicom prijeđe deset centimeta</w:t>
            </w:r>
            <w:r w:rsidRPr="00F00F7D">
              <w:rPr>
                <w:sz w:val="20"/>
                <w:szCs w:val="20"/>
              </w:rPr>
              <w:softHyphen/>
              <w:t>ra za dvije minute, a puž bez kućice šest centimetara u jednoj minuti. Kolike su njihove brzine? Koji je brži?</w:t>
            </w:r>
          </w:p>
          <w:p w:rsidR="00F00F7D" w:rsidRPr="00AA164A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</w:t>
            </w:r>
            <w:r>
              <w:rPr>
                <w:sz w:val="20"/>
                <w:szCs w:val="20"/>
                <w:lang w:eastAsia="hr-HR"/>
              </w:rPr>
              <w:t>ak i pitanja.</w:t>
            </w:r>
          </w:p>
          <w:p w:rsidR="00F00F7D" w:rsidRPr="00F00F7D" w:rsidRDefault="00F00F7D" w:rsidP="005C6B18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</w:p>
          <w:p w:rsidR="00E13D4F" w:rsidRPr="00E13D4F" w:rsidRDefault="00E13D4F" w:rsidP="00E13D4F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9571C5" w:rsidRDefault="00401BC3" w:rsidP="005C6B18">
            <w:pPr>
              <w:spacing w:line="240" w:lineRule="auto"/>
              <w:rPr>
                <w:rFonts w:cs="Calibri"/>
                <w:b/>
                <w:sz w:val="18"/>
                <w:szCs w:val="18"/>
              </w:rPr>
            </w:pPr>
            <w:r w:rsidRPr="0062382B">
              <w:rPr>
                <w:rFonts w:eastAsia="Times New Roman" w:cs="Calibri"/>
                <w:noProof w:val="0"/>
                <w:position w:val="-136"/>
                <w:sz w:val="18"/>
                <w:szCs w:val="18"/>
                <w:lang w:eastAsia="hr-HR"/>
              </w:rPr>
              <w:object w:dxaOrig="1400" w:dyaOrig="2480">
                <v:shape id="_x0000_i1037" type="#_x0000_t75" style="width:47.4pt;height:84.6pt" o:ole="">
                  <v:imagedata r:id="rId27" o:title=""/>
                </v:shape>
                <o:OLEObject Type="Embed" ProgID="Equation.DSMT4" ShapeID="_x0000_i1037" DrawAspect="Content" ObjectID="_1659778305" r:id="rId28"/>
              </w:object>
            </w:r>
            <w:r w:rsidR="00E13D4F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            </w:t>
            </w:r>
            <w:r w:rsidRPr="0062382B">
              <w:rPr>
                <w:rFonts w:eastAsia="Times New Roman" w:cs="Calibri"/>
                <w:noProof w:val="0"/>
                <w:position w:val="-136"/>
                <w:sz w:val="18"/>
                <w:szCs w:val="18"/>
                <w:lang w:eastAsia="hr-HR"/>
              </w:rPr>
              <w:object w:dxaOrig="1460" w:dyaOrig="2480">
                <v:shape id="_x0000_i1038" type="#_x0000_t75" style="width:50.4pt;height:84.6pt" o:ole="">
                  <v:imagedata r:id="rId29" o:title=""/>
                </v:shape>
                <o:OLEObject Type="Embed" ProgID="Equation.DSMT4" ShapeID="_x0000_i1038" DrawAspect="Content" ObjectID="_1659778306" r:id="rId30"/>
              </w:object>
            </w:r>
          </w:p>
          <w:p w:rsidR="00F00F7D" w:rsidRPr="00F00F7D" w:rsidRDefault="00F00F7D" w:rsidP="005C6B18">
            <w:pPr>
              <w:spacing w:line="240" w:lineRule="auto"/>
              <w:rPr>
                <w:rStyle w:val="A10"/>
                <w:rFonts w:cs="Calibri"/>
                <w:bCs w:val="0"/>
                <w:color w:val="auto"/>
                <w:sz w:val="18"/>
                <w:szCs w:val="18"/>
                <w:u w:val="single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100.zad. 10</w:t>
            </w:r>
            <w:r w:rsidRPr="009571C5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</w:p>
          <w:p w:rsidR="005C6B18" w:rsidRDefault="00F00F7D" w:rsidP="005C6B18">
            <w:pPr>
              <w:spacing w:line="240" w:lineRule="auto"/>
              <w:rPr>
                <w:rFonts w:cs="Lato"/>
                <w:color w:val="000000"/>
                <w:sz w:val="20"/>
                <w:szCs w:val="20"/>
              </w:rPr>
            </w:pPr>
            <w:r w:rsidRPr="00F00F7D">
              <w:rPr>
                <w:rStyle w:val="A10"/>
                <w:sz w:val="20"/>
                <w:szCs w:val="20"/>
              </w:rPr>
              <w:t xml:space="preserve">10. </w:t>
            </w:r>
            <w:r w:rsidRPr="00F00F7D">
              <w:rPr>
                <w:sz w:val="20"/>
                <w:szCs w:val="20"/>
              </w:rPr>
              <w:t>Vozeći brzinom od 60 km/h, autobus prevali udaljenost između Splita i Makar</w:t>
            </w:r>
            <w:r w:rsidRPr="00F00F7D">
              <w:rPr>
                <w:sz w:val="20"/>
                <w:szCs w:val="20"/>
              </w:rPr>
              <w:softHyphen/>
              <w:t xml:space="preserve">ske za dva sata. </w:t>
            </w:r>
            <w:r w:rsidRPr="00F00F7D">
              <w:rPr>
                <w:rFonts w:cs="Lato"/>
                <w:color w:val="000000"/>
                <w:sz w:val="20"/>
                <w:szCs w:val="20"/>
              </w:rPr>
              <w:t>Za koliko će sati tu istu udaljenost preva</w:t>
            </w:r>
            <w:r w:rsidRPr="00F00F7D">
              <w:rPr>
                <w:rFonts w:cs="Lato"/>
                <w:color w:val="000000"/>
                <w:sz w:val="20"/>
                <w:szCs w:val="20"/>
              </w:rPr>
              <w:softHyphen/>
              <w:t>liti vozeći brzinom od 80 km/h?</w:t>
            </w:r>
          </w:p>
          <w:p w:rsidR="00F00F7D" w:rsidRPr="00AA164A" w:rsidRDefault="00F00F7D" w:rsidP="00F00F7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</w:t>
            </w:r>
            <w:r>
              <w:rPr>
                <w:sz w:val="20"/>
                <w:szCs w:val="20"/>
                <w:lang w:eastAsia="hr-HR"/>
              </w:rPr>
              <w:t>ak i pitanja.</w:t>
            </w:r>
          </w:p>
          <w:p w:rsidR="00F00F7D" w:rsidRDefault="00F00F7D" w:rsidP="005C6B18">
            <w:pPr>
              <w:spacing w:line="240" w:lineRule="auto"/>
              <w:rPr>
                <w:rFonts w:cs="Lato"/>
                <w:color w:val="000000"/>
                <w:sz w:val="20"/>
                <w:szCs w:val="20"/>
              </w:rPr>
            </w:pPr>
          </w:p>
          <w:p w:rsidR="00F00F7D" w:rsidRPr="00E13D4F" w:rsidRDefault="00F00F7D" w:rsidP="00F00F7D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F00F7D" w:rsidRPr="00F00F7D" w:rsidRDefault="00F00F7D" w:rsidP="005C6B18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753FE0">
              <w:rPr>
                <w:rFonts w:eastAsia="Times New Roman" w:cs="Calibri"/>
                <w:noProof w:val="0"/>
                <w:position w:val="-150"/>
                <w:sz w:val="18"/>
                <w:szCs w:val="18"/>
                <w:lang w:eastAsia="hr-HR"/>
              </w:rPr>
              <w:object w:dxaOrig="3120" w:dyaOrig="3120">
                <v:shape id="_x0000_i1039" type="#_x0000_t75" style="width:105.6pt;height:112.8pt" o:ole="">
                  <v:imagedata r:id="rId31" o:title=""/>
                </v:shape>
                <o:OLEObject Type="Embed" ProgID="Equation.DSMT4" ShapeID="_x0000_i1039" DrawAspect="Content" ObjectID="_1659778307" r:id="rId32"/>
              </w:object>
            </w:r>
          </w:p>
          <w:p w:rsidR="0069241B" w:rsidRPr="0069241B" w:rsidRDefault="005C6B18" w:rsidP="0069241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692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69241B" w:rsidRPr="0069241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Samostalno rješavaju zadatke iz RB. Prozvani učenici čitaju svoja rješenja, a ostali komentiraju i iznose svoje mišljenje. Učenici koji se dobrovoljno jave, pred pločom rješavaju numeričke zadatke.</w:t>
            </w:r>
          </w:p>
          <w:p w:rsidR="0069241B" w:rsidRPr="0069241B" w:rsidRDefault="0069241B" w:rsidP="0069241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69241B" w:rsidRPr="0069241B" w:rsidRDefault="0069241B" w:rsidP="0069241B">
            <w:pPr>
              <w:spacing w:after="0" w:line="240" w:lineRule="auto"/>
              <w:jc w:val="both"/>
              <w:rPr>
                <w:b/>
                <w:bCs/>
                <w:sz w:val="20"/>
                <w:szCs w:val="20"/>
              </w:rPr>
            </w:pPr>
            <w:r w:rsidRPr="0069241B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ZZ, str. 37., zad. 2.33.</w:t>
            </w:r>
          </w:p>
          <w:p w:rsidR="0069241B" w:rsidRPr="0069241B" w:rsidRDefault="0069241B" w:rsidP="0069241B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69241B">
              <w:rPr>
                <w:sz w:val="20"/>
                <w:szCs w:val="20"/>
              </w:rPr>
              <w:t xml:space="preserve">Koliki put prijeđe vlak za 30 min ako je srednja brzina njegova gibanja 25 m/s? </w:t>
            </w:r>
          </w:p>
          <w:p w:rsidR="0069241B" w:rsidRPr="00E13D4F" w:rsidRDefault="0069241B" w:rsidP="0069241B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5C6B18" w:rsidRPr="00CE4B05" w:rsidRDefault="0069241B" w:rsidP="005C6B18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 w:rsidRPr="00251C31">
              <w:rPr>
                <w:rFonts w:asciiTheme="minorHAnsi" w:hAnsiTheme="minorHAnsi" w:cs="Slo SK TheSans Plain"/>
                <w:b/>
                <w:bCs/>
                <w:color w:val="000000"/>
                <w:position w:val="-114"/>
                <w:sz w:val="18"/>
                <w:szCs w:val="18"/>
              </w:rPr>
              <w:object w:dxaOrig="2079" w:dyaOrig="2400">
                <v:shape id="_x0000_i1040" type="#_x0000_t75" style="width:63pt;height:73.2pt" o:ole="">
                  <v:imagedata r:id="rId33" o:title=""/>
                </v:shape>
                <o:OLEObject Type="Embed" ProgID="Equation.DSMT4" ShapeID="_x0000_i1040" DrawAspect="Content" ObjectID="_1659778308" r:id="rId34"/>
              </w:object>
            </w:r>
          </w:p>
          <w:p w:rsidR="0069241B" w:rsidRPr="0069241B" w:rsidRDefault="0069241B" w:rsidP="0069241B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69241B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ZZ, str. 37., zad. 2.34.</w:t>
            </w:r>
          </w:p>
          <w:p w:rsidR="0069241B" w:rsidRPr="0069241B" w:rsidRDefault="0069241B" w:rsidP="0069241B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69241B">
              <w:rPr>
                <w:sz w:val="20"/>
                <w:szCs w:val="20"/>
              </w:rPr>
              <w:t>Izračunaj vrijeme potrebno biciklistu da prijeđe udaljenost od 20 km gibajući se srednjom brzinom od 25 km/h.</w:t>
            </w:r>
          </w:p>
          <w:p w:rsidR="0069241B" w:rsidRPr="00E13D4F" w:rsidRDefault="0069241B" w:rsidP="0069241B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5C6B18" w:rsidRDefault="0069241B" w:rsidP="00C874C4">
            <w:pPr>
              <w:spacing w:after="0" w:line="240" w:lineRule="auto"/>
              <w:rPr>
                <w:sz w:val="20"/>
                <w:szCs w:val="20"/>
              </w:rPr>
            </w:pPr>
            <w:r w:rsidRPr="00D325BD">
              <w:rPr>
                <w:rFonts w:asciiTheme="minorHAnsi" w:hAnsiTheme="minorHAnsi" w:cs="Slo SK TheSans Plain"/>
                <w:color w:val="000000"/>
                <w:position w:val="-132"/>
                <w:sz w:val="18"/>
                <w:szCs w:val="18"/>
              </w:rPr>
              <w:object w:dxaOrig="1240" w:dyaOrig="2760">
                <v:shape id="_x0000_i1041" type="#_x0000_t75" style="width:42.6pt;height:95.4pt" o:ole="">
                  <v:imagedata r:id="rId35" o:title=""/>
                </v:shape>
                <o:OLEObject Type="Embed" ProgID="Equation.DSMT4" ShapeID="_x0000_i1041" DrawAspect="Content" ObjectID="_1659778309" r:id="rId36"/>
              </w:object>
            </w:r>
          </w:p>
          <w:p w:rsidR="005C6B18" w:rsidRDefault="005C6B18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69241B" w:rsidRPr="0069241B" w:rsidRDefault="0069241B" w:rsidP="0069241B">
            <w:pPr>
              <w:pStyle w:val="Pa32"/>
              <w:spacing w:before="40"/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</w:pPr>
            <w:r w:rsidRPr="0069241B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RB, str. 60., zad. 9.</w:t>
            </w:r>
          </w:p>
          <w:p w:rsidR="0069241B" w:rsidRPr="002A7BB1" w:rsidRDefault="0069241B" w:rsidP="0069241B">
            <w:pPr>
              <w:pStyle w:val="Pa15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Tijelo se pet sekundi giba brzinom 2 m/s. </w:t>
            </w:r>
          </w:p>
          <w:p w:rsidR="007F65F2" w:rsidRDefault="0069241B" w:rsidP="007F65F2">
            <w:pPr>
              <w:pStyle w:val="Pa41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a) Koliki je put tijelo prešlo? </w:t>
            </w:r>
          </w:p>
          <w:p w:rsidR="0069241B" w:rsidRPr="007F65F2" w:rsidRDefault="0069241B" w:rsidP="007F65F2">
            <w:pPr>
              <w:pStyle w:val="Pa41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b) Nacrtajte </w:t>
            </w:r>
            <w:r w:rsidRPr="002A7BB1"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  <w:t>s</w:t>
            </w: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>,</w:t>
            </w:r>
            <w:r w:rsidRPr="002A7BB1"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  <w:t xml:space="preserve">t </w:t>
            </w: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i </w:t>
            </w:r>
            <w:r w:rsidRPr="002A7BB1"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  <w:t>v</w:t>
            </w: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>,</w:t>
            </w:r>
            <w:r w:rsidRPr="002A7BB1"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  <w:t xml:space="preserve">t </w:t>
            </w:r>
            <w:r w:rsidRPr="002A7BB1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>grafove toga gibanja.</w:t>
            </w:r>
          </w:p>
          <w:p w:rsidR="007F65F2" w:rsidRDefault="007F65F2" w:rsidP="007F65F2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</w:p>
          <w:p w:rsidR="007F65F2" w:rsidRPr="007F65F2" w:rsidRDefault="00A859A0" w:rsidP="007F65F2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sz w:val="20"/>
                <w:szCs w:val="20"/>
                <w:lang w:eastAsia="hr-HR"/>
              </w:rPr>
              <w:pict>
                <v:group id="_x0000_s1218" style="position:absolute;margin-left:71.75pt;margin-top:10.65pt;width:203.3pt;height:96.6pt;z-index:251777024" coordorigin="1582,12927" coordsize="4066,1932">
                  <v:shape id="_x0000_s1219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20" type="#_x0000_t202" style="position:absolute;left:3184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21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group id="_x0000_s1222" style="position:absolute;left:1582;top:12927;width:4033;height:1378" coordorigin="1582,12927" coordsize="4033,1378">
                    <v:shape id="_x0000_s1223" type="#_x0000_t32" style="position:absolute;left:2447;top:12980;width:0;height:1325;flip:y" o:connectortype="straight">
                      <v:stroke endarrow="block"/>
                    </v:shape>
                    <v:shape id="_x0000_s1224" type="#_x0000_t32" style="position:absolute;left:2447;top:14304;width:1290;height:0" o:connectortype="straight">
                      <v:stroke endarrow="block"/>
                    </v:shape>
                    <v:shape id="_x0000_s1225" type="#_x0000_t32" style="position:absolute;left:2447;top:13466;width:921;height:0" o:connectortype="straight" strokecolor="red" strokeweight="1pt"/>
                    <v:shape id="_x0000_s1226" type="#_x0000_t32" style="position:absolute;left:3368;top:13465;width:0;height:838" o:connectortype="straight">
                      <v:stroke dashstyle="dash"/>
                    </v:shape>
                    <v:shape id="_x0000_s1227" type="#_x0000_t32" style="position:absolute;left:4313;top:12979;width:0;height:1325;flip:y" o:connectortype="straight">
                      <v:stroke endarrow="block"/>
                    </v:shape>
                    <v:shape id="_x0000_s1228" type="#_x0000_t32" style="position:absolute;left:4313;top:14304;width:1302;height:0" o:connectortype="straight">
                      <v:stroke endarrow="block"/>
                    </v:shape>
                    <v:shape id="_x0000_s1229" type="#_x0000_t32" style="position:absolute;left:4313;top:13466;width:852;height:839;flip:y" o:connectortype="straight" strokecolor="red" strokeweight="1pt"/>
                    <v:shape id="_x0000_s1230" type="#_x0000_t32" style="position:absolute;left:5165;top:13466;width:0;height:837" o:connectortype="straight">
                      <v:stroke dashstyle="dash"/>
                    </v:shape>
                    <v:shape id="_x0000_s1231" type="#_x0000_t32" style="position:absolute;left:4313;top:13465;width:852;height:1;flip:x" o:connectortype="straight">
                      <v:stroke dashstyle="dash"/>
                    </v:shape>
                    <v:shape id="_x0000_s1232" type="#_x0000_t202" style="position:absolute;left:3705;top:12927;width:757;height:653;mso-height-percent:200;mso-height-percent:200;mso-width-relative:margin;mso-height-relative:margin" filled="f" stroked="f">
                      <v:textbox style="mso-fit-shape-to-text:t">
                        <w:txbxContent>
                          <w:p w:rsidR="007F65F2" w:rsidRDefault="007F65F2">
                            <w:r w:rsidRPr="007F65F2">
                              <w:rPr>
                                <w:i/>
                              </w:rPr>
                              <w:t>s</w:t>
                            </w:r>
                            <w:r>
                              <w:t>/m</w:t>
                            </w:r>
                          </w:p>
                        </w:txbxContent>
                      </v:textbox>
                    </v:shape>
                    <v:shape id="_x0000_s1233" type="#_x0000_t202" style="position:absolute;left:1582;top:12927;width:1182;height:480;mso-width-relative:margin;mso-height-relative:margin" filled="f" stroked="f">
                      <v:textbox style="mso-next-textbox:#_x0000_s1233">
                        <w:txbxContent>
                          <w:p w:rsidR="007F65F2" w:rsidRDefault="007F65F2" w:rsidP="007F65F2">
                            <w:r>
                              <w:rPr>
                                <w:i/>
                              </w:rPr>
                              <w:t xml:space="preserve">v/ </w:t>
                            </w:r>
                            <w:r w:rsidRPr="008834D0">
                              <w:t>(m/s)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7F65F2"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5C6B18" w:rsidRDefault="007F65F2" w:rsidP="00C874C4">
            <w:pPr>
              <w:spacing w:after="0" w:line="240" w:lineRule="auto"/>
              <w:rPr>
                <w:sz w:val="20"/>
                <w:szCs w:val="20"/>
              </w:rPr>
            </w:pPr>
            <w:r w:rsidRPr="00251C31">
              <w:rPr>
                <w:rFonts w:asciiTheme="minorHAnsi" w:hAnsiTheme="minorHAnsi" w:cs="Slo SK TheSans Plain"/>
                <w:color w:val="000000"/>
                <w:position w:val="-112"/>
                <w:sz w:val="18"/>
                <w:szCs w:val="18"/>
              </w:rPr>
              <w:object w:dxaOrig="1160" w:dyaOrig="2060">
                <v:shape id="_x0000_i1042" type="#_x0000_t75" style="width:42pt;height:75pt" o:ole="">
                  <v:imagedata r:id="rId37" o:title=""/>
                </v:shape>
                <o:OLEObject Type="Embed" ProgID="Equation.DSMT4" ShapeID="_x0000_i1042" DrawAspect="Content" ObjectID="_1659778310" r:id="rId38"/>
              </w:object>
            </w:r>
          </w:p>
          <w:p w:rsidR="005C6B18" w:rsidRPr="007F65F2" w:rsidRDefault="005C6B18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7F65F2" w:rsidRPr="007F65F2" w:rsidRDefault="007F65F2" w:rsidP="007F65F2">
            <w:pPr>
              <w:pStyle w:val="Pa32"/>
              <w:rPr>
                <w:rFonts w:asciiTheme="minorHAnsi" w:hAnsiTheme="minorHAnsi"/>
                <w:b/>
                <w:bCs/>
                <w:sz w:val="20"/>
                <w:szCs w:val="20"/>
              </w:rPr>
            </w:pPr>
            <w:r w:rsidRPr="007F65F2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ZZ, str. 38., zad. 2.41.</w:t>
            </w:r>
          </w:p>
          <w:p w:rsidR="007F65F2" w:rsidRPr="007F65F2" w:rsidRDefault="007F65F2" w:rsidP="007F65F2">
            <w:pPr>
              <w:pStyle w:val="Pa32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/>
                <w:sz w:val="20"/>
                <w:szCs w:val="20"/>
              </w:rPr>
              <w:t xml:space="preserve">Na slici je prikazan </w:t>
            </w:r>
            <w:r w:rsidRPr="007F65F2">
              <w:rPr>
                <w:rFonts w:asciiTheme="minorHAnsi" w:hAnsiTheme="minorHAnsi" w:cs="Slo SK TheSans Italic"/>
                <w:sz w:val="20"/>
                <w:szCs w:val="20"/>
              </w:rPr>
              <w:t xml:space="preserve">s,t </w:t>
            </w:r>
            <w:r w:rsidRPr="007F65F2">
              <w:rPr>
                <w:rFonts w:asciiTheme="minorHAnsi" w:hAnsiTheme="minorHAnsi"/>
                <w:sz w:val="20"/>
                <w:szCs w:val="20"/>
              </w:rPr>
              <w:t>graf gibanja ne</w:t>
            </w:r>
            <w:r w:rsidRPr="007F65F2">
              <w:rPr>
                <w:rFonts w:asciiTheme="minorHAnsi" w:hAnsiTheme="minorHAnsi"/>
                <w:sz w:val="20"/>
                <w:szCs w:val="20"/>
              </w:rPr>
              <w:softHyphen/>
              <w:t xml:space="preserve">kog tijela. </w:t>
            </w: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Opiši gibanje tijela za pojedini dio grafa. 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i je ukupan put tijelo prešlo? 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liko se dugo tijelo gibalo? </w:t>
            </w:r>
          </w:p>
          <w:p w:rsidR="007F65F2" w:rsidRPr="007F65F2" w:rsidRDefault="007F65F2" w:rsidP="007F65F2">
            <w:pPr>
              <w:pStyle w:val="Pa32"/>
              <w:spacing w:before="40" w:after="2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Kolika je bila srednja brzina tijela? </w:t>
            </w:r>
          </w:p>
          <w:p w:rsidR="005C6B18" w:rsidRDefault="005C6B18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5C6B18" w:rsidRDefault="005C6B18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F3226D" w:rsidRPr="004157BB" w:rsidRDefault="00F3226D" w:rsidP="0044463A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</w:p>
          <w:p w:rsidR="00F3226D" w:rsidRPr="00C21006" w:rsidRDefault="00F3226D" w:rsidP="006B51D5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F3226D" w:rsidRPr="00B313A6" w:rsidRDefault="00F3226D" w:rsidP="008128A3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3226D" w:rsidRDefault="007F65F2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7F65F2"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inline distT="0" distB="0" distL="0" distR="0">
                  <wp:extent cx="1418099" cy="1133856"/>
                  <wp:effectExtent l="19050" t="0" r="0" b="0"/>
                  <wp:docPr id="346" name="Picture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 l="52653" t="12953" r="8695" b="321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112" cy="11330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226D" w:rsidRDefault="00F3226D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7F65F2" w:rsidRPr="007F65F2" w:rsidRDefault="007F65F2" w:rsidP="007F65F2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</w:t>
            </w: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7F65F2" w:rsidRPr="00E30517" w:rsidRDefault="00A859A0" w:rsidP="007F65F2">
            <w:pPr>
              <w:spacing w:line="240" w:lineRule="auto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  <w:r>
              <w:rPr>
                <w:sz w:val="20"/>
                <w:szCs w:val="20"/>
                <w:lang w:eastAsia="hr-HR"/>
              </w:rPr>
              <w:pict>
                <v:group id="_x0000_s1234" style="position:absolute;margin-left:220.8pt;margin-top:5.6pt;width:203.3pt;height:96.6pt;z-index:251779072" coordorigin="1582,12927" coordsize="4066,1932">
                  <v:shape id="_x0000_s1235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36" type="#_x0000_t202" style="position:absolute;left:3184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shape id="_x0000_s1237" type="#_x0000_t202" style="position:absolute;left:5039;top:14206;width:609;height:653;mso-height-percent:200;mso-height-percent:200;mso-width-relative:margin;mso-height-relative:margin" filled="f" stroked="f">
                    <v:textbox style="mso-fit-shape-to-text:t">
                      <w:txbxContent>
                        <w:p w:rsidR="007F65F2" w:rsidRDefault="007F65F2" w:rsidP="007F65F2">
                          <w:r w:rsidRPr="008834D0">
                            <w:rPr>
                              <w:i/>
                            </w:rPr>
                            <w:t>t</w:t>
                          </w:r>
                          <w:r>
                            <w:t>/s</w:t>
                          </w:r>
                        </w:p>
                      </w:txbxContent>
                    </v:textbox>
                  </v:shape>
                  <v:group id="_x0000_s1238" style="position:absolute;left:1582;top:12927;width:4033;height:1378" coordorigin="1582,12927" coordsize="4033,1378">
                    <v:shape id="_x0000_s1239" type="#_x0000_t32" style="position:absolute;left:2447;top:12980;width:0;height:1325;flip:y" o:connectortype="straight">
                      <v:stroke endarrow="block"/>
                    </v:shape>
                    <v:shape id="_x0000_s1240" type="#_x0000_t32" style="position:absolute;left:2447;top:14304;width:1290;height:0" o:connectortype="straight">
                      <v:stroke endarrow="block"/>
                    </v:shape>
                    <v:shape id="_x0000_s1241" type="#_x0000_t32" style="position:absolute;left:2447;top:13466;width:921;height:0" o:connectortype="straight" strokecolor="red" strokeweight="1pt"/>
                    <v:shape id="_x0000_s1242" type="#_x0000_t32" style="position:absolute;left:3368;top:13465;width:0;height:838" o:connectortype="straight">
                      <v:stroke dashstyle="dash"/>
                    </v:shape>
                    <v:shape id="_x0000_s1243" type="#_x0000_t32" style="position:absolute;left:4313;top:12979;width:0;height:1325;flip:y" o:connectortype="straight">
                      <v:stroke endarrow="block"/>
                    </v:shape>
                    <v:shape id="_x0000_s1244" type="#_x0000_t32" style="position:absolute;left:4313;top:14304;width:1302;height:0" o:connectortype="straight">
                      <v:stroke endarrow="block"/>
                    </v:shape>
                    <v:shape id="_x0000_s1245" type="#_x0000_t32" style="position:absolute;left:4313;top:13466;width:852;height:839;flip:y" o:connectortype="straight" strokecolor="red" strokeweight="1pt"/>
                    <v:shape id="_x0000_s1246" type="#_x0000_t32" style="position:absolute;left:5165;top:13466;width:0;height:837" o:connectortype="straight">
                      <v:stroke dashstyle="dash"/>
                    </v:shape>
                    <v:shape id="_x0000_s1247" type="#_x0000_t32" style="position:absolute;left:4313;top:13465;width:852;height:1;flip:x" o:connectortype="straight">
                      <v:stroke dashstyle="dash"/>
                    </v:shape>
                    <v:shape id="_x0000_s1248" type="#_x0000_t202" style="position:absolute;left:3705;top:12927;width:757;height:653;mso-height-percent:200;mso-height-percent:200;mso-width-relative:margin;mso-height-relative:margin" filled="f" stroked="f">
                      <v:textbox style="mso-fit-shape-to-text:t">
                        <w:txbxContent>
                          <w:p w:rsidR="007F65F2" w:rsidRDefault="007F65F2" w:rsidP="007F65F2">
                            <w:r w:rsidRPr="007F65F2">
                              <w:rPr>
                                <w:i/>
                              </w:rPr>
                              <w:t>s</w:t>
                            </w:r>
                            <w:r>
                              <w:t>/m</w:t>
                            </w:r>
                          </w:p>
                        </w:txbxContent>
                      </v:textbox>
                    </v:shape>
                    <v:shape id="_x0000_s1249" type="#_x0000_t202" style="position:absolute;left:1582;top:12927;width:1182;height:480;mso-width-relative:margin;mso-height-relative:margin" filled="f" stroked="f">
                      <v:textbox style="mso-next-textbox:#_x0000_s1249">
                        <w:txbxContent>
                          <w:p w:rsidR="007F65F2" w:rsidRDefault="007F65F2" w:rsidP="007F65F2">
                            <w:r>
                              <w:rPr>
                                <w:i/>
                              </w:rPr>
                              <w:t xml:space="preserve">v/ </w:t>
                            </w:r>
                            <w:r w:rsidRPr="008834D0">
                              <w:t>(m/s)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7F65F2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                              </w:t>
            </w:r>
            <w:r w:rsidR="007F65F2">
              <w:rPr>
                <w:rFonts w:asciiTheme="minorHAnsi" w:hAnsiTheme="minorHAnsi" w:cs="Slo SK TheSans Plain"/>
                <w:i/>
                <w:color w:val="000000"/>
                <w:sz w:val="18"/>
                <w:szCs w:val="18"/>
              </w:rPr>
              <w:t xml:space="preserve">                                       </w:t>
            </w:r>
          </w:p>
          <w:p w:rsidR="007F65F2" w:rsidRPr="000E4934" w:rsidRDefault="007F65F2" w:rsidP="007F65F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</w:pPr>
            <w:r w:rsidRPr="000E4934">
              <w:rPr>
                <w:rFonts w:asciiTheme="minorHAnsi" w:eastAsia="SloSKTheSansPlain-Bold" w:hAnsiTheme="minorHAnsi" w:cs="SloSKTheSansPlain-Bold"/>
                <w:b/>
                <w:bCs/>
                <w:noProof w:val="0"/>
                <w:sz w:val="20"/>
                <w:szCs w:val="20"/>
              </w:rPr>
              <w:t xml:space="preserve">2.41.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a) A i C jednoliko gibanje, B stanje mirovanja </w:t>
            </w:r>
          </w:p>
          <w:p w:rsidR="007F65F2" w:rsidRPr="000E4934" w:rsidRDefault="007F65F2" w:rsidP="007F65F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         b) 32 m     c) 20 s </w:t>
            </w:r>
          </w:p>
          <w:p w:rsidR="007F65F2" w:rsidRPr="000E4934" w:rsidRDefault="007F65F2" w:rsidP="007F65F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-Bold" w:hAnsiTheme="minorHAnsi" w:cs="SloSKTheSansPlain-Bold"/>
                <w:b/>
                <w:bCs/>
                <w:noProof w:val="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         d)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position w:val="-26"/>
                <w:sz w:val="20"/>
                <w:szCs w:val="20"/>
              </w:rPr>
              <w:object w:dxaOrig="1920" w:dyaOrig="600">
                <v:shape id="_x0000_i1043" type="#_x0000_t75" style="width:90pt;height:28.2pt" o:ole="">
                  <v:imagedata r:id="rId40" o:title=""/>
                </v:shape>
                <o:OLEObject Type="Embed" ProgID="Equation.DSMT4" ShapeID="_x0000_i1043" DrawAspect="Content" ObjectID="_1659778311" r:id="rId41"/>
              </w:object>
            </w:r>
          </w:p>
          <w:p w:rsidR="00F3226D" w:rsidRDefault="00F3226D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3226D" w:rsidRPr="007F65F2" w:rsidRDefault="00F3226D" w:rsidP="006B51D5">
            <w:pPr>
              <w:spacing w:line="240" w:lineRule="auto"/>
              <w:rPr>
                <w:rFonts w:asciiTheme="minorHAnsi" w:eastAsia="Times New Roman" w:hAnsiTheme="minorHAnsi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7F65F2" w:rsidRPr="007F65F2" w:rsidRDefault="007F65F2" w:rsidP="007F65F2">
            <w:pPr>
              <w:pStyle w:val="Pa32"/>
              <w:rPr>
                <w:rFonts w:asciiTheme="minorHAnsi" w:hAnsiTheme="minorHAnsi"/>
                <w:b/>
                <w:bCs/>
                <w:sz w:val="20"/>
                <w:szCs w:val="20"/>
              </w:rPr>
            </w:pPr>
            <w:r w:rsidRPr="007F65F2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ZZ, str. 38., zad. 2.42.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lici je prikazan </w:t>
            </w:r>
            <w:r w:rsidRPr="007F65F2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graf gibanja nekog tijela. 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Opiši gibanje tijela. 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u brzinu tijela pokazuju pojedini dijelovi grafa? </w:t>
            </w:r>
          </w:p>
          <w:p w:rsidR="007F65F2" w:rsidRPr="007F65F2" w:rsidRDefault="007F65F2" w:rsidP="007F65F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liki je ukupan put tijelo prešlo? </w:t>
            </w:r>
          </w:p>
          <w:p w:rsidR="007F65F2" w:rsidRPr="007F65F2" w:rsidRDefault="007F65F2" w:rsidP="007F65F2">
            <w:pPr>
              <w:spacing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7F65F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d) Kolika je srednja brzina gibanja tijela?</w:t>
            </w:r>
          </w:p>
          <w:p w:rsidR="00F3226D" w:rsidRDefault="007F65F2" w:rsidP="007F65F2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asciiTheme="minorHAnsi" w:hAnsiTheme="minorHAnsi"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1409623" cy="1000916"/>
                  <wp:effectExtent l="19050" t="0" r="77" b="0"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l="52361" t="35751" r="8683" b="150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548" cy="1002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226D" w:rsidRPr="00666B1A" w:rsidRDefault="000E4934" w:rsidP="006B51D5">
            <w:pPr>
              <w:spacing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</w:t>
            </w:r>
            <w:r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0E4934" w:rsidRPr="000E4934" w:rsidRDefault="000E4934" w:rsidP="000E493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</w:pPr>
            <w:r w:rsidRPr="000E4934">
              <w:rPr>
                <w:rFonts w:asciiTheme="minorHAnsi" w:eastAsia="SloSKTheSansPlain-Bold" w:hAnsiTheme="minorHAnsi" w:cs="SloSKTheSansPlain-Bold"/>
                <w:b/>
                <w:bCs/>
                <w:noProof w:val="0"/>
                <w:sz w:val="20"/>
                <w:szCs w:val="20"/>
              </w:rPr>
              <w:t xml:space="preserve">2.42.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>a) A, B i D jednoliko gibanje, C stanje mirovanja,</w:t>
            </w:r>
          </w:p>
          <w:p w:rsidR="000E4934" w:rsidRPr="000E4934" w:rsidRDefault="000E4934" w:rsidP="000E4934">
            <w:pPr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          b)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sz w:val="20"/>
                <w:szCs w:val="20"/>
              </w:rPr>
              <w:t>v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  <w:vertAlign w:val="subscript"/>
              </w:rPr>
              <w:t>A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= 6 m/s,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sz w:val="20"/>
                <w:szCs w:val="20"/>
              </w:rPr>
              <w:t>v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  <w:vertAlign w:val="subscript"/>
              </w:rPr>
              <w:t>B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= 12 m/s,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sz w:val="20"/>
                <w:szCs w:val="20"/>
              </w:rPr>
              <w:t>v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  <w:vertAlign w:val="subscript"/>
              </w:rPr>
              <w:t>C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= 0 m/s,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sz w:val="20"/>
                <w:szCs w:val="20"/>
              </w:rPr>
              <w:t>v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  <w:vertAlign w:val="subscript"/>
              </w:rPr>
              <w:t xml:space="preserve">D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= 18 m/s     c) 144 m </w:t>
            </w:r>
          </w:p>
          <w:p w:rsidR="00F3226D" w:rsidRPr="000E4934" w:rsidRDefault="000E4934" w:rsidP="000E4934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sz w:val="20"/>
                <w:szCs w:val="20"/>
              </w:rPr>
              <w:t xml:space="preserve">           d)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position w:val="-30"/>
                <w:sz w:val="20"/>
                <w:szCs w:val="20"/>
              </w:rPr>
              <w:object w:dxaOrig="2400" w:dyaOrig="680">
                <v:shape id="_x0000_i1044" type="#_x0000_t75" style="width:89.4pt;height:25.2pt" o:ole="">
                  <v:imagedata r:id="rId43" o:title=""/>
                </v:shape>
                <o:OLEObject Type="Embed" ProgID="Equation.DSMT4" ShapeID="_x0000_i1044" DrawAspect="Content" ObjectID="_1659778312" r:id="rId44"/>
              </w:object>
            </w:r>
          </w:p>
        </w:tc>
      </w:tr>
      <w:tr w:rsidR="00F3226D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Pr="00E704E0" w:rsidRDefault="00F3226D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F3226D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523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F3226D" w:rsidRPr="00AA164A" w:rsidRDefault="00F3226D" w:rsidP="00EF2F3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 zadatke i pitanja:</w:t>
            </w:r>
          </w:p>
          <w:p w:rsidR="00F3226D" w:rsidRDefault="00F3226D" w:rsidP="006B51D5">
            <w:pPr>
              <w:spacing w:after="0"/>
              <w:rPr>
                <w:sz w:val="20"/>
                <w:szCs w:val="20"/>
                <w:lang w:eastAsia="hr-HR"/>
              </w:rPr>
            </w:pPr>
          </w:p>
          <w:p w:rsidR="000E4934" w:rsidRPr="000E4934" w:rsidRDefault="00F00F7D" w:rsidP="000E4934">
            <w:pPr>
              <w:spacing w:after="0"/>
              <w:rPr>
                <w:sz w:val="20"/>
                <w:szCs w:val="20"/>
                <w:lang w:eastAsia="hr-HR"/>
              </w:rPr>
            </w:pPr>
            <w:r w:rsidRPr="00F00F7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jedno  u grupama prolaze kroz sažetak u udžbeniku str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90./91.</w:t>
            </w:r>
            <w:r w:rsidR="000E4934" w:rsidRPr="000E4934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naliziraju tekst zadatka, crtaju, računaju i pišu u bilježnicu. Javljaju se nastavniku kad riješe zadatak i nacrtaju graf. Učenici koji se dobrovoljno jave, pred pločom rješavaju zadatak.</w:t>
            </w:r>
          </w:p>
          <w:p w:rsidR="000E4934" w:rsidRDefault="000E4934" w:rsidP="000E4934">
            <w:pPr>
              <w:pStyle w:val="Pa32"/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</w:pPr>
          </w:p>
          <w:p w:rsidR="000E4934" w:rsidRPr="000E4934" w:rsidRDefault="000E4934" w:rsidP="000E4934">
            <w:pPr>
              <w:pStyle w:val="Pa32"/>
              <w:rPr>
                <w:rFonts w:asciiTheme="minorHAnsi" w:hAnsiTheme="minorHAnsi"/>
                <w:b/>
                <w:bCs/>
                <w:sz w:val="20"/>
                <w:szCs w:val="20"/>
              </w:rPr>
            </w:pPr>
            <w:r w:rsidRPr="000E4934">
              <w:rPr>
                <w:rFonts w:asciiTheme="minorHAnsi" w:hAnsiTheme="minorHAnsi" w:cs="Calibri"/>
                <w:b/>
                <w:sz w:val="20"/>
                <w:szCs w:val="20"/>
                <w:u w:val="single"/>
              </w:rPr>
              <w:t>ZZ, str. 38., zad. 2.44.</w:t>
            </w:r>
          </w:p>
          <w:p w:rsidR="000E4934" w:rsidRPr="000E4934" w:rsidRDefault="000E4934" w:rsidP="000E493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>Tijelo se prve četiri sekunde giba jednoliko i prijeđe put od 16 metara. Zatim sljedeće tri</w:t>
            </w:r>
          </w:p>
          <w:p w:rsidR="000E4934" w:rsidRPr="000E4934" w:rsidRDefault="000E4934" w:rsidP="000E493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>sekunde stoji, a nakon toga se dvije sekunde giba jednoliko i prijeđe put od deset metara.</w:t>
            </w:r>
          </w:p>
          <w:p w:rsidR="000E4934" w:rsidRPr="000E4934" w:rsidRDefault="000E4934" w:rsidP="000E4934">
            <w:pPr>
              <w:spacing w:after="0"/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 xml:space="preserve">Kolikom se srednjom brzinom tijelo gibalo? </w:t>
            </w:r>
          </w:p>
          <w:p w:rsidR="000E4934" w:rsidRDefault="000E4934" w:rsidP="000E4934">
            <w:pPr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 xml:space="preserve">Nacrtaj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color w:val="000000"/>
                <w:sz w:val="20"/>
                <w:szCs w:val="20"/>
              </w:rPr>
              <w:t>s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>,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color w:val="000000"/>
                <w:sz w:val="20"/>
                <w:szCs w:val="20"/>
              </w:rPr>
              <w:t xml:space="preserve">t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 xml:space="preserve">graf i 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color w:val="000000"/>
                <w:sz w:val="20"/>
                <w:szCs w:val="20"/>
              </w:rPr>
              <w:t>v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>,</w:t>
            </w:r>
            <w:r w:rsidRPr="000E4934">
              <w:rPr>
                <w:rFonts w:asciiTheme="minorHAnsi" w:eastAsia="SloSKTheSansItalic-Italic" w:hAnsiTheme="minorHAnsi" w:cs="SloSKTheSansItalic-Italic"/>
                <w:i/>
                <w:iCs/>
                <w:noProof w:val="0"/>
                <w:color w:val="000000"/>
                <w:sz w:val="20"/>
                <w:szCs w:val="20"/>
              </w:rPr>
              <w:t xml:space="preserve">t </w:t>
            </w:r>
            <w:r w:rsidRPr="000E4934"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  <w:t>graf gibanja tijela.</w:t>
            </w:r>
          </w:p>
          <w:p w:rsidR="000E4934" w:rsidRDefault="000E4934" w:rsidP="000E4934">
            <w:pP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E4934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naliziraju tekst zadatka, crtaju, računaju i pišu u bilježnicu. Javljaju se nastavniku kad riješe zadatak i nacrtaju graf. Učenici koji se dobrovoljno jave, pred pločom rješavaju zadatak.</w:t>
            </w:r>
          </w:p>
          <w:p w:rsidR="00666B1A" w:rsidRDefault="00666B1A" w:rsidP="000E4934">
            <w:pPr>
              <w:rPr>
                <w:rFonts w:cs="Calibri"/>
                <w:b/>
                <w:sz w:val="20"/>
                <w:szCs w:val="20"/>
              </w:rPr>
            </w:pPr>
          </w:p>
          <w:p w:rsidR="00666B1A" w:rsidRDefault="00666B1A" w:rsidP="000E4934">
            <w:pPr>
              <w:rPr>
                <w:rFonts w:cs="Calibri"/>
                <w:b/>
                <w:sz w:val="20"/>
                <w:szCs w:val="20"/>
              </w:rPr>
            </w:pPr>
          </w:p>
          <w:p w:rsidR="000E4934" w:rsidRPr="000E4934" w:rsidRDefault="00A859A0" w:rsidP="000E4934">
            <w:pP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SloSKTheSansPlain" w:hAnsiTheme="minorHAnsi" w:cs="SloSKTheSansPlain"/>
                <w:color w:val="000000"/>
                <w:sz w:val="20"/>
                <w:szCs w:val="20"/>
              </w:rPr>
              <w:lastRenderedPageBreak/>
              <w:pict>
                <v:shape id="_x0000_s1250" type="#_x0000_t202" style="position:absolute;margin-left:275.55pt;margin-top:7.4pt;width:208.45pt;height:196.45pt;z-index:251781120;mso-width-percent:400;mso-height-percent:200;mso-width-percent:400;mso-height-percent:200;mso-width-relative:margin;mso-height-relative:margin" filled="f" stroked="f">
                  <v:textbox style="mso-next-textbox:#_x0000_s1250;mso-fit-shape-to-text:t">
                    <w:txbxContent>
                      <w:p w:rsidR="000E4934" w:rsidRDefault="000E4934"/>
                    </w:txbxContent>
                  </v:textbox>
                </v:shape>
              </w:pict>
            </w:r>
            <w:r w:rsidR="000E4934" w:rsidRPr="00E13D4F">
              <w:rPr>
                <w:rFonts w:cs="Calibri"/>
                <w:b/>
                <w:sz w:val="20"/>
                <w:szCs w:val="20"/>
              </w:rPr>
              <w:t>Rješenje:</w:t>
            </w:r>
          </w:p>
          <w:p w:rsidR="000E4934" w:rsidRDefault="00A859A0" w:rsidP="000E4934">
            <w:pPr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  <w:r>
              <w:rPr>
                <w:rFonts w:asciiTheme="minorHAnsi" w:eastAsia="SloSKTheSansPlain" w:hAnsiTheme="minorHAnsi" w:cs="SloSKTheSansPlain"/>
                <w:color w:val="000000"/>
                <w:sz w:val="20"/>
                <w:szCs w:val="20"/>
              </w:rPr>
              <w:pict>
                <v:shape id="_x0000_s1251" type="#_x0000_t202" style="position:absolute;margin-left:298.7pt;margin-top:.4pt;width:208.45pt;height:196.45pt;z-index:251783168;mso-width-percent:400;mso-height-percent:200;mso-width-percent:400;mso-height-percent:200;mso-width-relative:margin;mso-height-relative:margin" filled="f" stroked="f">
                  <v:textbox style="mso-fit-shape-to-text:t">
                    <w:txbxContent>
                      <w:p w:rsidR="000E4934" w:rsidRDefault="000E4934">
                        <w:r>
                          <w:rPr>
                            <w:lang w:eastAsia="hr-HR"/>
                          </w:rPr>
                          <w:drawing>
                            <wp:inline distT="0" distB="0" distL="0" distR="0">
                              <wp:extent cx="2454910" cy="2241617"/>
                              <wp:effectExtent l="19050" t="0" r="2540" b="0"/>
                              <wp:docPr id="145" name="Slika 14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54910" cy="22416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0E4934" w:rsidRPr="00251C31">
              <w:rPr>
                <w:rFonts w:eastAsia="Times New Roman" w:cs="Calibri"/>
                <w:noProof w:val="0"/>
                <w:position w:val="-158"/>
                <w:sz w:val="18"/>
                <w:szCs w:val="18"/>
                <w:lang w:eastAsia="hr-HR"/>
              </w:rPr>
              <w:object w:dxaOrig="2840" w:dyaOrig="2659">
                <v:shape id="_x0000_i1045" type="#_x0000_t75" style="width:101.4pt;height:103.8pt" o:ole="">
                  <v:imagedata r:id="rId46" o:title=""/>
                </v:shape>
                <o:OLEObject Type="Embed" ProgID="Equation.DSMT4" ShapeID="_x0000_i1045" DrawAspect="Content" ObjectID="_1659778313" r:id="rId47"/>
              </w:object>
            </w:r>
            <w:r w:rsidR="000E4934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                 </w:t>
            </w:r>
            <w:r w:rsidR="000E4934" w:rsidRPr="00667980">
              <w:rPr>
                <w:rFonts w:eastAsia="Times New Roman" w:cs="Calibri"/>
                <w:noProof w:val="0"/>
                <w:position w:val="-130"/>
                <w:sz w:val="18"/>
                <w:szCs w:val="18"/>
                <w:lang w:eastAsia="hr-HR"/>
              </w:rPr>
              <w:object w:dxaOrig="2100" w:dyaOrig="2740">
                <v:shape id="_x0000_i1046" type="#_x0000_t75" style="width:73.8pt;height:96pt" o:ole="">
                  <v:imagedata r:id="rId48" o:title=""/>
                </v:shape>
                <o:OLEObject Type="Embed" ProgID="Equation.DSMT4" ShapeID="_x0000_i1046" DrawAspect="Content" ObjectID="_1659778314" r:id="rId49"/>
              </w:object>
            </w:r>
            <w:r w:rsidR="000E4934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</w:p>
          <w:p w:rsidR="000E4934" w:rsidRPr="000E4934" w:rsidRDefault="000E4934" w:rsidP="000E4934">
            <w:pPr>
              <w:rPr>
                <w:rFonts w:asciiTheme="minorHAnsi" w:eastAsia="SloSKTheSansPlain" w:hAnsiTheme="minorHAnsi" w:cs="SloSKTheSansPlain"/>
                <w:noProof w:val="0"/>
                <w:color w:val="000000"/>
                <w:sz w:val="20"/>
                <w:szCs w:val="20"/>
              </w:rPr>
            </w:pPr>
          </w:p>
          <w:p w:rsidR="000E4934" w:rsidRDefault="000E4934" w:rsidP="000E4934">
            <w:pPr>
              <w:rPr>
                <w:rFonts w:asciiTheme="minorHAnsi" w:eastAsia="SloSKTheSansPlain" w:hAnsiTheme="minorHAnsi" w:cs="SloSKTheSansPlain"/>
                <w:noProof w:val="0"/>
                <w:color w:val="000000"/>
                <w:sz w:val="18"/>
                <w:szCs w:val="18"/>
              </w:rPr>
            </w:pPr>
          </w:p>
          <w:p w:rsidR="00F00F7D" w:rsidRPr="00AA164A" w:rsidRDefault="00F00F7D" w:rsidP="006B51D5">
            <w:pPr>
              <w:spacing w:after="0"/>
              <w:rPr>
                <w:sz w:val="20"/>
                <w:szCs w:val="20"/>
                <w:lang w:eastAsia="hr-HR"/>
              </w:rPr>
            </w:pPr>
          </w:p>
          <w:p w:rsidR="00F3226D" w:rsidRPr="00AA164A" w:rsidRDefault="00F3226D" w:rsidP="006B51D5">
            <w:pPr>
              <w:pStyle w:val="Pa15"/>
              <w:rPr>
                <w:rFonts w:asciiTheme="minorHAnsi" w:eastAsia="Times New Roman" w:hAnsiTheme="minorHAnsi" w:cs="Calibri"/>
                <w:sz w:val="20"/>
                <w:szCs w:val="20"/>
                <w:u w:val="single"/>
                <w:lang w:eastAsia="hr-HR"/>
              </w:rPr>
            </w:pPr>
          </w:p>
          <w:p w:rsidR="00F3226D" w:rsidRPr="009260A3" w:rsidRDefault="00F3226D" w:rsidP="000E4934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</w:tc>
      </w:tr>
    </w:tbl>
    <w:p w:rsidR="00CF3D5D" w:rsidRDefault="00CF3D5D"/>
    <w:sectPr w:rsidR="00CF3D5D" w:rsidSect="00F723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Slo SK TheSerif ExtraBold">
    <w:altName w:val="Times New Roman"/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Greta Sans Pro">
    <w:altName w:val="Greta Sans Pro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Lato">
    <w:altName w:val="Lato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loSKTheSansPlain-Bold">
    <w:altName w:val="Arial Unicode MS"/>
    <w:panose1 w:val="00000000000000000000"/>
    <w:charset w:val="80"/>
    <w:family w:val="swiss"/>
    <w:notTrueType/>
    <w:pitch w:val="default"/>
    <w:sig w:usb0="00000003" w:usb1="08070000" w:usb2="00000010" w:usb3="00000000" w:csb0="00020001" w:csb1="00000000"/>
  </w:font>
  <w:font w:name="SloSKTheSansPlain">
    <w:altName w:val="Calibri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SloSKTheSansItalic-Italic">
    <w:altName w:val="Arial Unicode MS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725A8"/>
    <w:multiLevelType w:val="hybridMultilevel"/>
    <w:tmpl w:val="8152B58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449AE"/>
    <w:multiLevelType w:val="hybridMultilevel"/>
    <w:tmpl w:val="D7AA30D8"/>
    <w:lvl w:ilvl="0" w:tplc="041A0001">
      <w:start w:val="1"/>
      <w:numFmt w:val="bullet"/>
      <w:lvlText w:val=""/>
      <w:lvlJc w:val="left"/>
      <w:pPr>
        <w:tabs>
          <w:tab w:val="num" w:pos="435"/>
        </w:tabs>
        <w:ind w:left="435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4" w15:restartNumberingAfterBreak="0">
    <w:nsid w:val="5AEA7D70"/>
    <w:multiLevelType w:val="hybridMultilevel"/>
    <w:tmpl w:val="280CC03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7A2C49"/>
    <w:multiLevelType w:val="hybridMultilevel"/>
    <w:tmpl w:val="29EA3A76"/>
    <w:lvl w:ilvl="0" w:tplc="041A000F">
      <w:start w:val="1"/>
      <w:numFmt w:val="decimal"/>
      <w:lvlText w:val="%1."/>
      <w:lvlJc w:val="left"/>
      <w:pPr>
        <w:ind w:left="895" w:hanging="360"/>
      </w:pPr>
    </w:lvl>
    <w:lvl w:ilvl="1" w:tplc="041A0019" w:tentative="1">
      <w:start w:val="1"/>
      <w:numFmt w:val="lowerLetter"/>
      <w:lvlText w:val="%2."/>
      <w:lvlJc w:val="left"/>
      <w:pPr>
        <w:ind w:left="1615" w:hanging="360"/>
      </w:pPr>
    </w:lvl>
    <w:lvl w:ilvl="2" w:tplc="041A001B" w:tentative="1">
      <w:start w:val="1"/>
      <w:numFmt w:val="lowerRoman"/>
      <w:lvlText w:val="%3."/>
      <w:lvlJc w:val="right"/>
      <w:pPr>
        <w:ind w:left="2335" w:hanging="180"/>
      </w:pPr>
    </w:lvl>
    <w:lvl w:ilvl="3" w:tplc="041A000F" w:tentative="1">
      <w:start w:val="1"/>
      <w:numFmt w:val="decimal"/>
      <w:lvlText w:val="%4."/>
      <w:lvlJc w:val="left"/>
      <w:pPr>
        <w:ind w:left="3055" w:hanging="360"/>
      </w:pPr>
    </w:lvl>
    <w:lvl w:ilvl="4" w:tplc="041A0019" w:tentative="1">
      <w:start w:val="1"/>
      <w:numFmt w:val="lowerLetter"/>
      <w:lvlText w:val="%5."/>
      <w:lvlJc w:val="left"/>
      <w:pPr>
        <w:ind w:left="3775" w:hanging="360"/>
      </w:pPr>
    </w:lvl>
    <w:lvl w:ilvl="5" w:tplc="041A001B" w:tentative="1">
      <w:start w:val="1"/>
      <w:numFmt w:val="lowerRoman"/>
      <w:lvlText w:val="%6."/>
      <w:lvlJc w:val="right"/>
      <w:pPr>
        <w:ind w:left="4495" w:hanging="180"/>
      </w:pPr>
    </w:lvl>
    <w:lvl w:ilvl="6" w:tplc="041A000F" w:tentative="1">
      <w:start w:val="1"/>
      <w:numFmt w:val="decimal"/>
      <w:lvlText w:val="%7."/>
      <w:lvlJc w:val="left"/>
      <w:pPr>
        <w:ind w:left="5215" w:hanging="360"/>
      </w:pPr>
    </w:lvl>
    <w:lvl w:ilvl="7" w:tplc="041A0019" w:tentative="1">
      <w:start w:val="1"/>
      <w:numFmt w:val="lowerLetter"/>
      <w:lvlText w:val="%8."/>
      <w:lvlJc w:val="left"/>
      <w:pPr>
        <w:ind w:left="5935" w:hanging="360"/>
      </w:pPr>
    </w:lvl>
    <w:lvl w:ilvl="8" w:tplc="041A001B" w:tentative="1">
      <w:start w:val="1"/>
      <w:numFmt w:val="lowerRoman"/>
      <w:lvlText w:val="%9."/>
      <w:lvlJc w:val="right"/>
      <w:pPr>
        <w:ind w:left="6655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6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2326"/>
    <w:rsid w:val="000C265F"/>
    <w:rsid w:val="000D3247"/>
    <w:rsid w:val="000E4934"/>
    <w:rsid w:val="000F2C42"/>
    <w:rsid w:val="000F7A03"/>
    <w:rsid w:val="001006FA"/>
    <w:rsid w:val="00227C4B"/>
    <w:rsid w:val="002F75F0"/>
    <w:rsid w:val="003936AC"/>
    <w:rsid w:val="003F3B93"/>
    <w:rsid w:val="00401BC3"/>
    <w:rsid w:val="004157BB"/>
    <w:rsid w:val="0044463A"/>
    <w:rsid w:val="004B56A8"/>
    <w:rsid w:val="004C5B2D"/>
    <w:rsid w:val="004F378A"/>
    <w:rsid w:val="00523271"/>
    <w:rsid w:val="005943C8"/>
    <w:rsid w:val="005C6B18"/>
    <w:rsid w:val="00666B1A"/>
    <w:rsid w:val="0069241B"/>
    <w:rsid w:val="006B51D5"/>
    <w:rsid w:val="006B55A1"/>
    <w:rsid w:val="00720B67"/>
    <w:rsid w:val="007828B7"/>
    <w:rsid w:val="00787594"/>
    <w:rsid w:val="007B604E"/>
    <w:rsid w:val="007D50EC"/>
    <w:rsid w:val="007F65F2"/>
    <w:rsid w:val="00804DE3"/>
    <w:rsid w:val="008128A3"/>
    <w:rsid w:val="0081792E"/>
    <w:rsid w:val="00876BF9"/>
    <w:rsid w:val="008D64D4"/>
    <w:rsid w:val="008E754B"/>
    <w:rsid w:val="0090703A"/>
    <w:rsid w:val="009571C5"/>
    <w:rsid w:val="00980E92"/>
    <w:rsid w:val="009B618D"/>
    <w:rsid w:val="009F14DA"/>
    <w:rsid w:val="00A25A49"/>
    <w:rsid w:val="00A30A70"/>
    <w:rsid w:val="00A859A0"/>
    <w:rsid w:val="00AA164A"/>
    <w:rsid w:val="00B313A6"/>
    <w:rsid w:val="00B76153"/>
    <w:rsid w:val="00BD493E"/>
    <w:rsid w:val="00C06972"/>
    <w:rsid w:val="00C21006"/>
    <w:rsid w:val="00C84022"/>
    <w:rsid w:val="00C874C4"/>
    <w:rsid w:val="00CF3D5D"/>
    <w:rsid w:val="00D05058"/>
    <w:rsid w:val="00D11AD7"/>
    <w:rsid w:val="00D50C35"/>
    <w:rsid w:val="00DB3A23"/>
    <w:rsid w:val="00DC36D9"/>
    <w:rsid w:val="00E13D4F"/>
    <w:rsid w:val="00E75670"/>
    <w:rsid w:val="00ED0313"/>
    <w:rsid w:val="00EF2F38"/>
    <w:rsid w:val="00F00F7D"/>
    <w:rsid w:val="00F269B2"/>
    <w:rsid w:val="00F3226D"/>
    <w:rsid w:val="00F4159B"/>
    <w:rsid w:val="00F54450"/>
    <w:rsid w:val="00F72326"/>
    <w:rsid w:val="00F92899"/>
    <w:rsid w:val="00FB28AC"/>
    <w:rsid w:val="00FC1DC8"/>
    <w:rsid w:val="00FF6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2"/>
    <o:shapelayout v:ext="edit">
      <o:idmap v:ext="edit" data="1"/>
      <o:rules v:ext="edit">
        <o:r id="V:Rule1" type="connector" idref="#_x0000_s1230"/>
        <o:r id="V:Rule2" type="connector" idref="#_x0000_s1208"/>
        <o:r id="V:Rule3" type="connector" idref="#_x0000_s1206"/>
        <o:r id="V:Rule4" type="connector" idref="#_x0000_s1243"/>
        <o:r id="V:Rule5" type="connector" idref="#_x0000_s1204"/>
        <o:r id="V:Rule6" type="connector" idref="#_x0000_s1247"/>
        <o:r id="V:Rule7" type="connector" idref="#_x0000_s1239"/>
        <o:r id="V:Rule8" type="connector" idref="#_x0000_s1210"/>
        <o:r id="V:Rule9" type="connector" idref="#_x0000_s1240"/>
        <o:r id="V:Rule10" type="connector" idref="#_x0000_s1242"/>
        <o:r id="V:Rule11" type="connector" idref="#_x0000_s1224"/>
        <o:r id="V:Rule12" type="connector" idref="#_x0000_s1244"/>
        <o:r id="V:Rule13" type="connector" idref="#_x0000_s1207"/>
        <o:r id="V:Rule14" type="connector" idref="#_x0000_s1225"/>
        <o:r id="V:Rule15" type="connector" idref="#_x0000_s1211"/>
        <o:r id="V:Rule16" type="connector" idref="#_x0000_s1231"/>
        <o:r id="V:Rule17" type="connector" idref="#_x0000_s1245"/>
        <o:r id="V:Rule18" type="connector" idref="#_x0000_s1205"/>
        <o:r id="V:Rule19" type="connector" idref="#_x0000_s1223"/>
        <o:r id="V:Rule20" type="connector" idref="#_x0000_s1227"/>
        <o:r id="V:Rule21" type="connector" idref="#_x0000_s1212"/>
        <o:r id="V:Rule22" type="connector" idref="#_x0000_s1241"/>
        <o:r id="V:Rule23" type="connector" idref="#_x0000_s1246"/>
        <o:r id="V:Rule24" type="connector" idref="#_x0000_s1226"/>
        <o:r id="V:Rule25" type="connector" idref="#_x0000_s1209"/>
        <o:r id="V:Rule26" type="connector" idref="#_x0000_s1228"/>
        <o:r id="V:Rule27" type="connector" idref="#_x0000_s1229"/>
      </o:rules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2326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F72326"/>
  </w:style>
  <w:style w:type="paragraph" w:styleId="Odlomakpopisa">
    <w:name w:val="List Paragraph"/>
    <w:basedOn w:val="Normal"/>
    <w:uiPriority w:val="34"/>
    <w:qFormat/>
    <w:rsid w:val="00F72326"/>
    <w:pPr>
      <w:ind w:left="720"/>
    </w:pPr>
    <w:rPr>
      <w:rFonts w:eastAsia="Times New Roman"/>
      <w:noProof w:val="0"/>
    </w:rPr>
  </w:style>
  <w:style w:type="paragraph" w:customStyle="1" w:styleId="Pa15">
    <w:name w:val="Pa15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table" w:styleId="Reetkatablice">
    <w:name w:val="Table Grid"/>
    <w:basedOn w:val="Obinatablica"/>
    <w:uiPriority w:val="59"/>
    <w:rsid w:val="00F723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24">
    <w:name w:val="Pa24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erif ExtraBold" w:eastAsiaTheme="minorHAnsi" w:hAnsi="Slo SK TheSerif ExtraBold" w:cstheme="minorBidi"/>
      <w:noProof w:val="0"/>
      <w:sz w:val="24"/>
      <w:szCs w:val="24"/>
    </w:rPr>
  </w:style>
  <w:style w:type="paragraph" w:customStyle="1" w:styleId="t-8">
    <w:name w:val="t-8"/>
    <w:basedOn w:val="Normal"/>
    <w:rsid w:val="0081792E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76B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76BF9"/>
    <w:rPr>
      <w:rFonts w:ascii="Tahoma" w:eastAsia="Calibri" w:hAnsi="Tahoma" w:cs="Tahoma"/>
      <w:noProof/>
      <w:sz w:val="16"/>
      <w:szCs w:val="16"/>
    </w:rPr>
  </w:style>
  <w:style w:type="paragraph" w:customStyle="1" w:styleId="Pa41">
    <w:name w:val="Pa41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6">
    <w:name w:val="Pa1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26">
    <w:name w:val="Pa2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32">
    <w:name w:val="Pa32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styleId="Jakoisticanje">
    <w:name w:val="Intense Emphasis"/>
    <w:basedOn w:val="Zadanifontodlomka"/>
    <w:uiPriority w:val="21"/>
    <w:qFormat/>
    <w:rsid w:val="00D50C35"/>
    <w:rPr>
      <w:b/>
      <w:bCs/>
      <w:i/>
      <w:iCs/>
      <w:color w:val="4F81BD" w:themeColor="accent1"/>
    </w:rPr>
  </w:style>
  <w:style w:type="paragraph" w:customStyle="1" w:styleId="Pa44">
    <w:name w:val="Pa44"/>
    <w:basedOn w:val="Normal"/>
    <w:next w:val="Normal"/>
    <w:uiPriority w:val="99"/>
    <w:rsid w:val="005C6B18"/>
    <w:pPr>
      <w:autoSpaceDE w:val="0"/>
      <w:autoSpaceDN w:val="0"/>
      <w:adjustRightInd w:val="0"/>
      <w:spacing w:after="0" w:line="221" w:lineRule="atLeast"/>
    </w:pPr>
    <w:rPr>
      <w:rFonts w:ascii="Greta Sans Pro" w:eastAsia="MS Mincho" w:hAnsi="Greta Sans Pro" w:cstheme="minorBidi"/>
      <w:noProof w:val="0"/>
      <w:sz w:val="24"/>
      <w:szCs w:val="24"/>
    </w:rPr>
  </w:style>
  <w:style w:type="character" w:customStyle="1" w:styleId="A10">
    <w:name w:val="A10"/>
    <w:uiPriority w:val="99"/>
    <w:rsid w:val="00F00F7D"/>
    <w:rPr>
      <w:rFonts w:cs="Lato"/>
      <w:b/>
      <w:bCs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696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2.emf"/><Relationship Id="rId47" Type="http://schemas.openxmlformats.org/officeDocument/2006/relationships/oleObject" Target="embeddings/oleObject18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9</Pages>
  <Words>2178</Words>
  <Characters>12421</Characters>
  <Application>Microsoft Office Word</Application>
  <DocSecurity>0</DocSecurity>
  <Lines>103</Lines>
  <Paragraphs>2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4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19</cp:revision>
  <dcterms:created xsi:type="dcterms:W3CDTF">2020-03-21T09:38:00Z</dcterms:created>
  <dcterms:modified xsi:type="dcterms:W3CDTF">2020-08-24T10:43:00Z</dcterms:modified>
</cp:coreProperties>
</file>